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75" r:id="rId3"/>
    <p:sldId id="312" r:id="rId4"/>
    <p:sldId id="272" r:id="rId5"/>
    <p:sldId id="268" r:id="rId6"/>
    <p:sldId id="274" r:id="rId7"/>
    <p:sldId id="269" r:id="rId8"/>
    <p:sldId id="270" r:id="rId9"/>
    <p:sldId id="276" r:id="rId10"/>
    <p:sldId id="278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279" r:id="rId20"/>
    <p:sldId id="280" r:id="rId21"/>
    <p:sldId id="281" r:id="rId22"/>
    <p:sldId id="282" r:id="rId23"/>
    <p:sldId id="289" r:id="rId24"/>
    <p:sldId id="277" r:id="rId25"/>
    <p:sldId id="283" r:id="rId26"/>
    <p:sldId id="284" r:id="rId27"/>
    <p:sldId id="285" r:id="rId28"/>
    <p:sldId id="286" r:id="rId29"/>
    <p:sldId id="287" r:id="rId30"/>
    <p:sldId id="288" r:id="rId31"/>
    <p:sldId id="290" r:id="rId32"/>
    <p:sldId id="291" r:id="rId33"/>
    <p:sldId id="292" r:id="rId34"/>
    <p:sldId id="293" r:id="rId35"/>
    <p:sldId id="301" r:id="rId36"/>
    <p:sldId id="294" r:id="rId37"/>
    <p:sldId id="295" r:id="rId38"/>
    <p:sldId id="296" r:id="rId39"/>
    <p:sldId id="297" r:id="rId40"/>
    <p:sldId id="298" r:id="rId41"/>
    <p:sldId id="313" r:id="rId42"/>
    <p:sldId id="299" r:id="rId43"/>
    <p:sldId id="300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11" r:id="rId52"/>
    <p:sldId id="309" r:id="rId53"/>
    <p:sldId id="310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7A77E81-BAA8-9ADD-1B13-F1005AC6BF54}" v="3" dt="2024-09-24T17:38:06.527"/>
    <p1510:client id="{2DEC1D56-252F-CFD3-76BE-711CE4DEA419}" v="1" dt="2024-09-24T18:04:47.807"/>
    <p1510:client id="{33F8A16C-F24C-516B-414B-0911D3DE6FB5}" v="1" dt="2024-09-24T16:00:12.510"/>
    <p1510:client id="{608E33CC-9600-0921-2F0B-3F4F7C4BED0E}" v="4" dt="2024-09-25T03:53:03.884"/>
    <p1510:client id="{640EEA4C-2B7A-DF7A-1924-9EC6A0DB5B90}" v="9" dt="2024-09-24T13:29:24.474"/>
    <p1510:client id="{7A15F59A-5B88-D8F0-A031-5D8772CD596F}" v="3" dt="2024-09-24T16:50:41.878"/>
    <p1510:client id="{916F29F2-3DA6-7813-2411-9A2154393D5A}" v="21" dt="2024-09-25T03:49:57.256"/>
    <p1510:client id="{B239C31F-B85C-18FA-AC4B-A25D1790C256}" v="1" dt="2024-09-24T12:39:38.238"/>
    <p1510:client id="{B74C759B-EA72-6595-07D9-A6B3E37B88D1}" v="1" dt="2024-09-25T03:53:34.731"/>
    <p1510:client id="{BD8A481F-171D-F48D-CC70-E5ACB642A0A8}" v="1" dt="2024-09-25T00:13:31.656"/>
    <p1510:client id="{CA1F1E63-7B38-1ED5-7F76-802ECC376FD3}" v="28" dt="2024-09-24T19:53:15.885"/>
    <p1510:client id="{DA4733D9-854A-2256-75D9-48E49C2076D9}" v="11" dt="2024-09-25T04:02:49.119"/>
    <p1510:client id="{F72A8334-47C6-04BA-65E3-0243EEFDF64B}" v="4" dt="2024-09-24T19:39:39.124"/>
    <p1510:client id="{F83E1618-BCFD-418F-7120-265BC60ED8A3}" v="3" dt="2024-09-24T16:01:35.557"/>
    <p1510:client id="{FAFD02A3-E7BD-117F-2EDE-E4C446642220}" v="1" dt="2024-09-25T03:25:13.123"/>
    <p1510:client id="{FDF09EE2-6561-CB0A-22C6-40ED2734C14F}" v="2" dt="2024-09-24T17:08:01.4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microsoft.com/office/2015/10/relationships/revisionInfo" Target="revisionInfo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LLETI VENKATA SAI CHARISHMA-[BL.EN.U4AID23038]" userId="S::bl.en.u4aid23038@bl.students.amrita.edu::c06a5db6-e82a-4df5-b6e6-8faa7306230c" providerId="AD" clId="Web-{53ABE5ED-C4C9-39DD-244F-2DAAA52ADF34}"/>
    <pc:docChg chg="addSld delSld">
      <pc:chgData name="PALLETI VENKATA SAI CHARISHMA-[BL.EN.U4AID23038]" userId="S::bl.en.u4aid23038@bl.students.amrita.edu::c06a5db6-e82a-4df5-b6e6-8faa7306230c" providerId="AD" clId="Web-{53ABE5ED-C4C9-39DD-244F-2DAAA52ADF34}" dt="2024-09-01T11:19:39.454" v="11"/>
      <pc:docMkLst>
        <pc:docMk/>
      </pc:docMkLst>
      <pc:sldChg chg="new add del">
        <pc:chgData name="PALLETI VENKATA SAI CHARISHMA-[BL.EN.U4AID23038]" userId="S::bl.en.u4aid23038@bl.students.amrita.edu::c06a5db6-e82a-4df5-b6e6-8faa7306230c" providerId="AD" clId="Web-{53ABE5ED-C4C9-39DD-244F-2DAAA52ADF34}" dt="2024-09-01T11:19:39.454" v="11"/>
        <pc:sldMkLst>
          <pc:docMk/>
          <pc:sldMk cId="4274713283" sldId="312"/>
        </pc:sldMkLst>
      </pc:sldChg>
      <pc:sldChg chg="new del">
        <pc:chgData name="PALLETI VENKATA SAI CHARISHMA-[BL.EN.U4AID23038]" userId="S::bl.en.u4aid23038@bl.students.amrita.edu::c06a5db6-e82a-4df5-b6e6-8faa7306230c" providerId="AD" clId="Web-{53ABE5ED-C4C9-39DD-244F-2DAAA52ADF34}" dt="2024-09-01T11:19:27.750" v="8"/>
        <pc:sldMkLst>
          <pc:docMk/>
          <pc:sldMk cId="762506224" sldId="313"/>
        </pc:sldMkLst>
      </pc:sldChg>
      <pc:sldChg chg="new del">
        <pc:chgData name="PALLETI VENKATA SAI CHARISHMA-[BL.EN.U4AID23038]" userId="S::bl.en.u4aid23038@bl.students.amrita.edu::c06a5db6-e82a-4df5-b6e6-8faa7306230c" providerId="AD" clId="Web-{53ABE5ED-C4C9-39DD-244F-2DAAA52ADF34}" dt="2024-09-01T11:19:25.219" v="7"/>
        <pc:sldMkLst>
          <pc:docMk/>
          <pc:sldMk cId="2835307503" sldId="314"/>
        </pc:sldMkLst>
      </pc:sldChg>
      <pc:sldChg chg="new del">
        <pc:chgData name="PALLETI VENKATA SAI CHARISHMA-[BL.EN.U4AID23038]" userId="S::bl.en.u4aid23038@bl.students.amrita.edu::c06a5db6-e82a-4df5-b6e6-8faa7306230c" providerId="AD" clId="Web-{53ABE5ED-C4C9-39DD-244F-2DAAA52ADF34}" dt="2024-09-01T11:19:24.422" v="6"/>
        <pc:sldMkLst>
          <pc:docMk/>
          <pc:sldMk cId="3991512385" sldId="315"/>
        </pc:sldMkLst>
      </pc:sldChg>
      <pc:sldChg chg="new del">
        <pc:chgData name="PALLETI VENKATA SAI CHARISHMA-[BL.EN.U4AID23038]" userId="S::bl.en.u4aid23038@bl.students.amrita.edu::c06a5db6-e82a-4df5-b6e6-8faa7306230c" providerId="AD" clId="Web-{53ABE5ED-C4C9-39DD-244F-2DAAA52ADF34}" dt="2024-09-01T11:19:23.953" v="5"/>
        <pc:sldMkLst>
          <pc:docMk/>
          <pc:sldMk cId="3062306855" sldId="316"/>
        </pc:sldMkLst>
      </pc:sldChg>
    </pc:docChg>
  </pc:docChgLst>
  <pc:docChgLst>
    <pc:chgData name="BOLLU YATHIN KUMAR-[BL.EN.U4AID23008]" userId="S::bl.en.u4aid23008@bl.students.amrita.edu::5da936ae-cbc8-45a6-803e-5506bb941948" providerId="AD" clId="Web-{B74C759B-EA72-6595-07D9-A6B3E37B88D1}"/>
    <pc:docChg chg="modSld">
      <pc:chgData name="BOLLU YATHIN KUMAR-[BL.EN.U4AID23008]" userId="S::bl.en.u4aid23008@bl.students.amrita.edu::5da936ae-cbc8-45a6-803e-5506bb941948" providerId="AD" clId="Web-{B74C759B-EA72-6595-07D9-A6B3E37B88D1}" dt="2024-09-25T03:53:34.731" v="0" actId="1076"/>
      <pc:docMkLst>
        <pc:docMk/>
      </pc:docMkLst>
      <pc:sldChg chg="modSp">
        <pc:chgData name="BOLLU YATHIN KUMAR-[BL.EN.U4AID23008]" userId="S::bl.en.u4aid23008@bl.students.amrita.edu::5da936ae-cbc8-45a6-803e-5506bb941948" providerId="AD" clId="Web-{B74C759B-EA72-6595-07D9-A6B3E37B88D1}" dt="2024-09-25T03:53:34.731" v="0" actId="1076"/>
        <pc:sldMkLst>
          <pc:docMk/>
          <pc:sldMk cId="876896040" sldId="284"/>
        </pc:sldMkLst>
        <pc:picChg chg="mod">
          <ac:chgData name="BOLLU YATHIN KUMAR-[BL.EN.U4AID23008]" userId="S::bl.en.u4aid23008@bl.students.amrita.edu::5da936ae-cbc8-45a6-803e-5506bb941948" providerId="AD" clId="Web-{B74C759B-EA72-6595-07D9-A6B3E37B88D1}" dt="2024-09-25T03:53:34.731" v="0" actId="1076"/>
          <ac:picMkLst>
            <pc:docMk/>
            <pc:sldMk cId="876896040" sldId="284"/>
            <ac:picMk id="6" creationId="{00000000-0000-0000-0000-000000000000}"/>
          </ac:picMkLst>
        </pc:picChg>
      </pc:sldChg>
    </pc:docChg>
  </pc:docChgLst>
  <pc:docChgLst>
    <pc:chgData name="Guest User" userId="S::urn:spo:anon#052e17f37f0eb4663a358d9d933a069d737af5174d5a521906093493550d58b0::" providerId="AD" clId="Web-{7A15F59A-5B88-D8F0-A031-5D8772CD596F}"/>
    <pc:docChg chg="modSld">
      <pc:chgData name="Guest User" userId="S::urn:spo:anon#052e17f37f0eb4663a358d9d933a069d737af5174d5a521906093493550d58b0::" providerId="AD" clId="Web-{7A15F59A-5B88-D8F0-A031-5D8772CD596F}" dt="2024-09-24T16:50:41.878" v="2" actId="1076"/>
      <pc:docMkLst>
        <pc:docMk/>
      </pc:docMkLst>
      <pc:sldChg chg="modSp">
        <pc:chgData name="Guest User" userId="S::urn:spo:anon#052e17f37f0eb4663a358d9d933a069d737af5174d5a521906093493550d58b0::" providerId="AD" clId="Web-{7A15F59A-5B88-D8F0-A031-5D8772CD596F}" dt="2024-09-24T16:50:41.878" v="2" actId="1076"/>
        <pc:sldMkLst>
          <pc:docMk/>
          <pc:sldMk cId="837417405" sldId="306"/>
        </pc:sldMkLst>
        <pc:picChg chg="mod">
          <ac:chgData name="Guest User" userId="S::urn:spo:anon#052e17f37f0eb4663a358d9d933a069d737af5174d5a521906093493550d58b0::" providerId="AD" clId="Web-{7A15F59A-5B88-D8F0-A031-5D8772CD596F}" dt="2024-09-24T16:50:41.878" v="2" actId="1076"/>
          <ac:picMkLst>
            <pc:docMk/>
            <pc:sldMk cId="837417405" sldId="306"/>
            <ac:picMk id="3" creationId="{00000000-0000-0000-0000-000000000000}"/>
          </ac:picMkLst>
        </pc:picChg>
      </pc:sldChg>
    </pc:docChg>
  </pc:docChgLst>
  <pc:docChgLst>
    <pc:chgData name="RACHERLA SWATHI-[BL.EN.U4AID23042]" userId="S::bl.en.u4aid23042@bl.students.amrita.edu::1b422c4a-8480-4aec-a716-f6b13045bae4" providerId="AD" clId="Web-{64856EEA-DD8C-309F-0226-20BBDFA429E5}"/>
    <pc:docChg chg="modSld">
      <pc:chgData name="RACHERLA SWATHI-[BL.EN.U4AID23042]" userId="S::bl.en.u4aid23042@bl.students.amrita.edu::1b422c4a-8480-4aec-a716-f6b13045bae4" providerId="AD" clId="Web-{64856EEA-DD8C-309F-0226-20BBDFA429E5}" dt="2024-09-02T15:17:31.852" v="0" actId="1076"/>
      <pc:docMkLst>
        <pc:docMk/>
      </pc:docMkLst>
      <pc:sldChg chg="modSp">
        <pc:chgData name="RACHERLA SWATHI-[BL.EN.U4AID23042]" userId="S::bl.en.u4aid23042@bl.students.amrita.edu::1b422c4a-8480-4aec-a716-f6b13045bae4" providerId="AD" clId="Web-{64856EEA-DD8C-309F-0226-20BBDFA429E5}" dt="2024-09-02T15:17:31.852" v="0" actId="1076"/>
        <pc:sldMkLst>
          <pc:docMk/>
          <pc:sldMk cId="1849573846" sldId="310"/>
        </pc:sldMkLst>
        <pc:spChg chg="mod">
          <ac:chgData name="RACHERLA SWATHI-[BL.EN.U4AID23042]" userId="S::bl.en.u4aid23042@bl.students.amrita.edu::1b422c4a-8480-4aec-a716-f6b13045bae4" providerId="AD" clId="Web-{64856EEA-DD8C-309F-0226-20BBDFA429E5}" dt="2024-09-02T15:17:31.852" v="0" actId="1076"/>
          <ac:spMkLst>
            <pc:docMk/>
            <pc:sldMk cId="1849573846" sldId="310"/>
            <ac:spMk id="2" creationId="{00000000-0000-0000-0000-000000000000}"/>
          </ac:spMkLst>
        </pc:spChg>
      </pc:sldChg>
    </pc:docChg>
  </pc:docChgLst>
  <pc:docChgLst>
    <pc:chgData name="Guest User" userId="S::urn:spo:anon#78d56154694c9cd6892e5a7ff868f61f2b39bb8f8133e22a0a7722b5beace603::" providerId="AD" clId="Web-{EF92B478-6FB0-84A3-2FE1-715C0B99F762}"/>
    <pc:docChg chg="modSld">
      <pc:chgData name="Guest User" userId="S::urn:spo:anon#78d56154694c9cd6892e5a7ff868f61f2b39bb8f8133e22a0a7722b5beace603::" providerId="AD" clId="Web-{EF92B478-6FB0-84A3-2FE1-715C0B99F762}" dt="2024-09-22T11:02:18.087" v="3" actId="1076"/>
      <pc:docMkLst>
        <pc:docMk/>
      </pc:docMkLst>
      <pc:sldChg chg="modSp">
        <pc:chgData name="Guest User" userId="S::urn:spo:anon#78d56154694c9cd6892e5a7ff868f61f2b39bb8f8133e22a0a7722b5beace603::" providerId="AD" clId="Web-{EF92B478-6FB0-84A3-2FE1-715C0B99F762}" dt="2024-09-22T11:02:18.087" v="3" actId="1076"/>
        <pc:sldMkLst>
          <pc:docMk/>
          <pc:sldMk cId="876896040" sldId="284"/>
        </pc:sldMkLst>
        <pc:picChg chg="mod">
          <ac:chgData name="Guest User" userId="S::urn:spo:anon#78d56154694c9cd6892e5a7ff868f61f2b39bb8f8133e22a0a7722b5beace603::" providerId="AD" clId="Web-{EF92B478-6FB0-84A3-2FE1-715C0B99F762}" dt="2024-09-22T11:02:18.087" v="3" actId="1076"/>
          <ac:picMkLst>
            <pc:docMk/>
            <pc:sldMk cId="876896040" sldId="284"/>
            <ac:picMk id="6" creationId="{00000000-0000-0000-0000-000000000000}"/>
          </ac:picMkLst>
        </pc:picChg>
      </pc:sldChg>
    </pc:docChg>
  </pc:docChgLst>
  <pc:docChgLst>
    <pc:chgData name="Guest User" userId="S::urn:spo:anon#78d56154694c9cd6892e5a7ff868f61f2b39bb8f8133e22a0a7722b5beace603::" providerId="AD" clId="Web-{608E33CC-9600-0921-2F0B-3F4F7C4BED0E}"/>
    <pc:docChg chg="delSld sldOrd">
      <pc:chgData name="Guest User" userId="S::urn:spo:anon#78d56154694c9cd6892e5a7ff868f61f2b39bb8f8133e22a0a7722b5beace603::" providerId="AD" clId="Web-{608E33CC-9600-0921-2F0B-3F4F7C4BED0E}" dt="2024-09-25T03:53:03.884" v="3"/>
      <pc:docMkLst>
        <pc:docMk/>
      </pc:docMkLst>
      <pc:sldChg chg="del">
        <pc:chgData name="Guest User" userId="S::urn:spo:anon#78d56154694c9cd6892e5a7ff868f61f2b39bb8f8133e22a0a7722b5beace603::" providerId="AD" clId="Web-{608E33CC-9600-0921-2F0B-3F4F7C4BED0E}" dt="2024-09-25T03:52:47.289" v="0"/>
        <pc:sldMkLst>
          <pc:docMk/>
          <pc:sldMk cId="2968062302" sldId="314"/>
        </pc:sldMkLst>
      </pc:sldChg>
      <pc:sldChg chg="del">
        <pc:chgData name="Guest User" userId="S::urn:spo:anon#78d56154694c9cd6892e5a7ff868f61f2b39bb8f8133e22a0a7722b5beace603::" providerId="AD" clId="Web-{608E33CC-9600-0921-2F0B-3F4F7C4BED0E}" dt="2024-09-25T03:52:50.399" v="1"/>
        <pc:sldMkLst>
          <pc:docMk/>
          <pc:sldMk cId="3461549799" sldId="315"/>
        </pc:sldMkLst>
      </pc:sldChg>
      <pc:sldChg chg="ord">
        <pc:chgData name="Guest User" userId="S::urn:spo:anon#78d56154694c9cd6892e5a7ff868f61f2b39bb8f8133e22a0a7722b5beace603::" providerId="AD" clId="Web-{608E33CC-9600-0921-2F0B-3F4F7C4BED0E}" dt="2024-09-25T03:53:03.884" v="3"/>
        <pc:sldMkLst>
          <pc:docMk/>
          <pc:sldMk cId="3564857632" sldId="316"/>
        </pc:sldMkLst>
      </pc:sldChg>
    </pc:docChg>
  </pc:docChgLst>
  <pc:docChgLst>
    <pc:chgData name="PALLE VENKATA DHARANESWARA REDDY-[BL.EN.U4AID23065]" userId="S::bl.en.u4aid23065@bl.students.amrita.edu::0f4138d1-2601-41e7-91aa-44cfa7caedec" providerId="AD" clId="Web-{215B4095-A36F-0482-C758-15A94EE70902}"/>
    <pc:docChg chg="modSld">
      <pc:chgData name="PALLE VENKATA DHARANESWARA REDDY-[BL.EN.U4AID23065]" userId="S::bl.en.u4aid23065@bl.students.amrita.edu::0f4138d1-2601-41e7-91aa-44cfa7caedec" providerId="AD" clId="Web-{215B4095-A36F-0482-C758-15A94EE70902}" dt="2024-09-02T17:48:36.572" v="1" actId="1076"/>
      <pc:docMkLst>
        <pc:docMk/>
      </pc:docMkLst>
      <pc:sldChg chg="modSp">
        <pc:chgData name="PALLE VENKATA DHARANESWARA REDDY-[BL.EN.U4AID23065]" userId="S::bl.en.u4aid23065@bl.students.amrita.edu::0f4138d1-2601-41e7-91aa-44cfa7caedec" providerId="AD" clId="Web-{215B4095-A36F-0482-C758-15A94EE70902}" dt="2024-09-02T17:48:36.572" v="1" actId="1076"/>
        <pc:sldMkLst>
          <pc:docMk/>
          <pc:sldMk cId="1849573846" sldId="310"/>
        </pc:sldMkLst>
        <pc:picChg chg="mod">
          <ac:chgData name="PALLE VENKATA DHARANESWARA REDDY-[BL.EN.U4AID23065]" userId="S::bl.en.u4aid23065@bl.students.amrita.edu::0f4138d1-2601-41e7-91aa-44cfa7caedec" providerId="AD" clId="Web-{215B4095-A36F-0482-C758-15A94EE70902}" dt="2024-09-02T17:48:36.572" v="1" actId="1076"/>
          <ac:picMkLst>
            <pc:docMk/>
            <pc:sldMk cId="1849573846" sldId="310"/>
            <ac:picMk id="3" creationId="{00000000-0000-0000-0000-000000000000}"/>
          </ac:picMkLst>
        </pc:picChg>
      </pc:sldChg>
    </pc:docChg>
  </pc:docChgLst>
  <pc:docChgLst>
    <pc:chgData name="Amara Pranav-[BL.EN.U4AID23003]" userId="S::bl.en.u4aid23003@bl.students.amrita.edu::f24d57d6-cc0c-49a9-867a-dc4aa9c6bfc7" providerId="AD" clId="Web-{FAFD02A3-E7BD-117F-2EDE-E4C446642220}"/>
    <pc:docChg chg="modSld">
      <pc:chgData name="Amara Pranav-[BL.EN.U4AID23003]" userId="S::bl.en.u4aid23003@bl.students.amrita.edu::f24d57d6-cc0c-49a9-867a-dc4aa9c6bfc7" providerId="AD" clId="Web-{FAFD02A3-E7BD-117F-2EDE-E4C446642220}" dt="2024-09-25T03:25:13.123" v="0" actId="1076"/>
      <pc:docMkLst>
        <pc:docMk/>
      </pc:docMkLst>
      <pc:sldChg chg="modSp">
        <pc:chgData name="Amara Pranav-[BL.EN.U4AID23003]" userId="S::bl.en.u4aid23003@bl.students.amrita.edu::f24d57d6-cc0c-49a9-867a-dc4aa9c6bfc7" providerId="AD" clId="Web-{FAFD02A3-E7BD-117F-2EDE-E4C446642220}" dt="2024-09-25T03:25:13.123" v="0" actId="1076"/>
        <pc:sldMkLst>
          <pc:docMk/>
          <pc:sldMk cId="1538487740" sldId="301"/>
        </pc:sldMkLst>
        <pc:picChg chg="mod">
          <ac:chgData name="Amara Pranav-[BL.EN.U4AID23003]" userId="S::bl.en.u4aid23003@bl.students.amrita.edu::f24d57d6-cc0c-49a9-867a-dc4aa9c6bfc7" providerId="AD" clId="Web-{FAFD02A3-E7BD-117F-2EDE-E4C446642220}" dt="2024-09-25T03:25:13.123" v="0" actId="1076"/>
          <ac:picMkLst>
            <pc:docMk/>
            <pc:sldMk cId="1538487740" sldId="301"/>
            <ac:picMk id="2" creationId="{00000000-0000-0000-0000-000000000000}"/>
          </ac:picMkLst>
        </pc:picChg>
      </pc:sldChg>
    </pc:docChg>
  </pc:docChgLst>
  <pc:docChgLst>
    <pc:chgData name="ARAGONDA KAVERI-[BL.EN.U4AID23072]" userId="S::bl.en.u4aid23072@bl.students.amrita.edu::e7f157e7-a39d-4df8-8c49-4852e7e93b79" providerId="AD" clId="Web-{916F29F2-3DA6-7813-2411-9A2154393D5A}"/>
    <pc:docChg chg="addSld">
      <pc:chgData name="ARAGONDA KAVERI-[BL.EN.U4AID23072]" userId="S::bl.en.u4aid23072@bl.students.amrita.edu::e7f157e7-a39d-4df8-8c49-4852e7e93b79" providerId="AD" clId="Web-{916F29F2-3DA6-7813-2411-9A2154393D5A}" dt="2024-09-25T03:49:57.256" v="20"/>
      <pc:docMkLst>
        <pc:docMk/>
      </pc:docMkLst>
      <pc:sldChg chg="new">
        <pc:chgData name="ARAGONDA KAVERI-[BL.EN.U4AID23072]" userId="S::bl.en.u4aid23072@bl.students.amrita.edu::e7f157e7-a39d-4df8-8c49-4852e7e93b79" providerId="AD" clId="Web-{916F29F2-3DA6-7813-2411-9A2154393D5A}" dt="2024-09-25T03:49:51.256" v="0"/>
        <pc:sldMkLst>
          <pc:docMk/>
          <pc:sldMk cId="2968062302" sldId="314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1.569" v="1"/>
        <pc:sldMkLst>
          <pc:docMk/>
          <pc:sldMk cId="3461549799" sldId="315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2.162" v="2"/>
        <pc:sldMkLst>
          <pc:docMk/>
          <pc:sldMk cId="3564857632" sldId="316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2.334" v="3"/>
        <pc:sldMkLst>
          <pc:docMk/>
          <pc:sldMk cId="710235979" sldId="317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2.459" v="4"/>
        <pc:sldMkLst>
          <pc:docMk/>
          <pc:sldMk cId="3749617077" sldId="318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2.600" v="5"/>
        <pc:sldMkLst>
          <pc:docMk/>
          <pc:sldMk cId="677073183" sldId="319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4.866" v="6"/>
        <pc:sldMkLst>
          <pc:docMk/>
          <pc:sldMk cId="727557749" sldId="320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5.475" v="7"/>
        <pc:sldMkLst>
          <pc:docMk/>
          <pc:sldMk cId="640495070" sldId="321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5.584" v="8"/>
        <pc:sldMkLst>
          <pc:docMk/>
          <pc:sldMk cId="3644997199" sldId="322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5.678" v="9"/>
        <pc:sldMkLst>
          <pc:docMk/>
          <pc:sldMk cId="3312592204" sldId="323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5.787" v="10"/>
        <pc:sldMkLst>
          <pc:docMk/>
          <pc:sldMk cId="125187269" sldId="324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6.006" v="11"/>
        <pc:sldMkLst>
          <pc:docMk/>
          <pc:sldMk cId="303317479" sldId="325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6.131" v="12"/>
        <pc:sldMkLst>
          <pc:docMk/>
          <pc:sldMk cId="3513790181" sldId="326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6.241" v="13"/>
        <pc:sldMkLst>
          <pc:docMk/>
          <pc:sldMk cId="97951355" sldId="327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6.381" v="14"/>
        <pc:sldMkLst>
          <pc:docMk/>
          <pc:sldMk cId="1370144989" sldId="328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6.459" v="15"/>
        <pc:sldMkLst>
          <pc:docMk/>
          <pc:sldMk cId="338320036" sldId="329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6.616" v="16"/>
        <pc:sldMkLst>
          <pc:docMk/>
          <pc:sldMk cId="4178045483" sldId="330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6.772" v="17"/>
        <pc:sldMkLst>
          <pc:docMk/>
          <pc:sldMk cId="3235966743" sldId="331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6.912" v="18"/>
        <pc:sldMkLst>
          <pc:docMk/>
          <pc:sldMk cId="2978377567" sldId="332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7.084" v="19"/>
        <pc:sldMkLst>
          <pc:docMk/>
          <pc:sldMk cId="2650460099" sldId="333"/>
        </pc:sldMkLst>
      </pc:sldChg>
      <pc:sldChg chg="new">
        <pc:chgData name="ARAGONDA KAVERI-[BL.EN.U4AID23072]" userId="S::bl.en.u4aid23072@bl.students.amrita.edu::e7f157e7-a39d-4df8-8c49-4852e7e93b79" providerId="AD" clId="Web-{916F29F2-3DA6-7813-2411-9A2154393D5A}" dt="2024-09-25T03:49:57.256" v="20"/>
        <pc:sldMkLst>
          <pc:docMk/>
          <pc:sldMk cId="2938495005" sldId="334"/>
        </pc:sldMkLst>
      </pc:sldChg>
    </pc:docChg>
  </pc:docChgLst>
  <pc:docChgLst>
    <pc:chgData name="Guest User" userId="S::urn:spo:anon#78d56154694c9cd6892e5a7ff868f61f2b39bb8f8133e22a0a7722b5beace603::" providerId="AD" clId="Web-{14FA9D7B-D26F-6FE9-3665-B7FC92A6037B}"/>
    <pc:docChg chg="modSld">
      <pc:chgData name="Guest User" userId="S::urn:spo:anon#78d56154694c9cd6892e5a7ff868f61f2b39bb8f8133e22a0a7722b5beace603::" providerId="AD" clId="Web-{14FA9D7B-D26F-6FE9-3665-B7FC92A6037B}" dt="2024-09-02T13:14:48.854" v="18" actId="1076"/>
      <pc:docMkLst>
        <pc:docMk/>
      </pc:docMkLst>
      <pc:sldChg chg="addSp delSp modSp">
        <pc:chgData name="Guest User" userId="S::urn:spo:anon#78d56154694c9cd6892e5a7ff868f61f2b39bb8f8133e22a0a7722b5beace603::" providerId="AD" clId="Web-{14FA9D7B-D26F-6FE9-3665-B7FC92A6037B}" dt="2024-09-02T12:45:08.560" v="13"/>
        <pc:sldMkLst>
          <pc:docMk/>
          <pc:sldMk cId="302318604" sldId="277"/>
        </pc:sldMkLst>
        <pc:picChg chg="add del mod">
          <ac:chgData name="Guest User" userId="S::urn:spo:anon#78d56154694c9cd6892e5a7ff868f61f2b39bb8f8133e22a0a7722b5beace603::" providerId="AD" clId="Web-{14FA9D7B-D26F-6FE9-3665-B7FC92A6037B}" dt="2024-09-02T12:45:08.560" v="13"/>
          <ac:picMkLst>
            <pc:docMk/>
            <pc:sldMk cId="302318604" sldId="277"/>
            <ac:picMk id="7" creationId="{00000000-0000-0000-0000-000000000000}"/>
          </ac:picMkLst>
        </pc:picChg>
      </pc:sldChg>
      <pc:sldChg chg="modSp">
        <pc:chgData name="Guest User" userId="S::urn:spo:anon#78d56154694c9cd6892e5a7ff868f61f2b39bb8f8133e22a0a7722b5beace603::" providerId="AD" clId="Web-{14FA9D7B-D26F-6FE9-3665-B7FC92A6037B}" dt="2024-09-02T12:40:59.948" v="4" actId="1076"/>
        <pc:sldMkLst>
          <pc:docMk/>
          <pc:sldMk cId="1164646918" sldId="281"/>
        </pc:sldMkLst>
        <pc:spChg chg="mod">
          <ac:chgData name="Guest User" userId="S::urn:spo:anon#78d56154694c9cd6892e5a7ff868f61f2b39bb8f8133e22a0a7722b5beace603::" providerId="AD" clId="Web-{14FA9D7B-D26F-6FE9-3665-B7FC92A6037B}" dt="2024-09-02T12:40:32.338" v="2" actId="1076"/>
          <ac:spMkLst>
            <pc:docMk/>
            <pc:sldMk cId="1164646918" sldId="281"/>
            <ac:spMk id="4" creationId="{00000000-0000-0000-0000-000000000000}"/>
          </ac:spMkLst>
        </pc:spChg>
        <pc:spChg chg="mod">
          <ac:chgData name="Guest User" userId="S::urn:spo:anon#78d56154694c9cd6892e5a7ff868f61f2b39bb8f8133e22a0a7722b5beace603::" providerId="AD" clId="Web-{14FA9D7B-D26F-6FE9-3665-B7FC92A6037B}" dt="2024-09-02T12:40:28.119" v="1" actId="1076"/>
          <ac:spMkLst>
            <pc:docMk/>
            <pc:sldMk cId="1164646918" sldId="281"/>
            <ac:spMk id="5" creationId="{00000000-0000-0000-0000-000000000000}"/>
          </ac:spMkLst>
        </pc:spChg>
        <pc:spChg chg="mod">
          <ac:chgData name="Guest User" userId="S::urn:spo:anon#78d56154694c9cd6892e5a7ff868f61f2b39bb8f8133e22a0a7722b5beace603::" providerId="AD" clId="Web-{14FA9D7B-D26F-6FE9-3665-B7FC92A6037B}" dt="2024-09-02T12:40:59.948" v="4" actId="1076"/>
          <ac:spMkLst>
            <pc:docMk/>
            <pc:sldMk cId="1164646918" sldId="281"/>
            <ac:spMk id="6" creationId="{00000000-0000-0000-0000-000000000000}"/>
          </ac:spMkLst>
        </pc:spChg>
        <pc:spChg chg="mod">
          <ac:chgData name="Guest User" userId="S::urn:spo:anon#78d56154694c9cd6892e5a7ff868f61f2b39bb8f8133e22a0a7722b5beace603::" providerId="AD" clId="Web-{14FA9D7B-D26F-6FE9-3665-B7FC92A6037B}" dt="2024-09-02T12:40:56.119" v="3" actId="1076"/>
          <ac:spMkLst>
            <pc:docMk/>
            <pc:sldMk cId="1164646918" sldId="281"/>
            <ac:spMk id="8" creationId="{00000000-0000-0000-0000-000000000000}"/>
          </ac:spMkLst>
        </pc:spChg>
        <pc:picChg chg="mod">
          <ac:chgData name="Guest User" userId="S::urn:spo:anon#78d56154694c9cd6892e5a7ff868f61f2b39bb8f8133e22a0a7722b5beace603::" providerId="AD" clId="Web-{14FA9D7B-D26F-6FE9-3665-B7FC92A6037B}" dt="2024-09-02T12:40:07.806" v="0" actId="14100"/>
          <ac:picMkLst>
            <pc:docMk/>
            <pc:sldMk cId="1164646918" sldId="281"/>
            <ac:picMk id="2" creationId="{00000000-0000-0000-0000-000000000000}"/>
          </ac:picMkLst>
        </pc:picChg>
      </pc:sldChg>
      <pc:sldChg chg="modSp">
        <pc:chgData name="Guest User" userId="S::urn:spo:anon#78d56154694c9cd6892e5a7ff868f61f2b39bb8f8133e22a0a7722b5beace603::" providerId="AD" clId="Web-{14FA9D7B-D26F-6FE9-3665-B7FC92A6037B}" dt="2024-09-02T12:51:07.331" v="15" actId="1076"/>
        <pc:sldMkLst>
          <pc:docMk/>
          <pc:sldMk cId="876896040" sldId="284"/>
        </pc:sldMkLst>
        <pc:picChg chg="mod">
          <ac:chgData name="Guest User" userId="S::urn:spo:anon#78d56154694c9cd6892e5a7ff868f61f2b39bb8f8133e22a0a7722b5beace603::" providerId="AD" clId="Web-{14FA9D7B-D26F-6FE9-3665-B7FC92A6037B}" dt="2024-09-02T12:51:07.331" v="15" actId="1076"/>
          <ac:picMkLst>
            <pc:docMk/>
            <pc:sldMk cId="876896040" sldId="284"/>
            <ac:picMk id="6" creationId="{00000000-0000-0000-0000-000000000000}"/>
          </ac:picMkLst>
        </pc:picChg>
      </pc:sldChg>
      <pc:sldChg chg="modSp">
        <pc:chgData name="Guest User" userId="S::urn:spo:anon#78d56154694c9cd6892e5a7ff868f61f2b39bb8f8133e22a0a7722b5beace603::" providerId="AD" clId="Web-{14FA9D7B-D26F-6FE9-3665-B7FC92A6037B}" dt="2024-09-02T12:44:37.529" v="10" actId="1076"/>
        <pc:sldMkLst>
          <pc:docMk/>
          <pc:sldMk cId="101480236" sldId="289"/>
        </pc:sldMkLst>
        <pc:picChg chg="mod">
          <ac:chgData name="Guest User" userId="S::urn:spo:anon#78d56154694c9cd6892e5a7ff868f61f2b39bb8f8133e22a0a7722b5beace603::" providerId="AD" clId="Web-{14FA9D7B-D26F-6FE9-3665-B7FC92A6037B}" dt="2024-09-02T12:44:21.685" v="5" actId="1076"/>
          <ac:picMkLst>
            <pc:docMk/>
            <pc:sldMk cId="101480236" sldId="289"/>
            <ac:picMk id="4" creationId="{00000000-0000-0000-0000-000000000000}"/>
          </ac:picMkLst>
        </pc:picChg>
        <pc:picChg chg="mod">
          <ac:chgData name="Guest User" userId="S::urn:spo:anon#78d56154694c9cd6892e5a7ff868f61f2b39bb8f8133e22a0a7722b5beace603::" providerId="AD" clId="Web-{14FA9D7B-D26F-6FE9-3665-B7FC92A6037B}" dt="2024-09-02T12:44:32.107" v="8" actId="1076"/>
          <ac:picMkLst>
            <pc:docMk/>
            <pc:sldMk cId="101480236" sldId="289"/>
            <ac:picMk id="5" creationId="{00000000-0000-0000-0000-000000000000}"/>
          </ac:picMkLst>
        </pc:picChg>
        <pc:picChg chg="mod">
          <ac:chgData name="Guest User" userId="S::urn:spo:anon#78d56154694c9cd6892e5a7ff868f61f2b39bb8f8133e22a0a7722b5beace603::" providerId="AD" clId="Web-{14FA9D7B-D26F-6FE9-3665-B7FC92A6037B}" dt="2024-09-02T12:44:35.451" v="9" actId="1076"/>
          <ac:picMkLst>
            <pc:docMk/>
            <pc:sldMk cId="101480236" sldId="289"/>
            <ac:picMk id="11" creationId="{00000000-0000-0000-0000-000000000000}"/>
          </ac:picMkLst>
        </pc:picChg>
        <pc:picChg chg="mod">
          <ac:chgData name="Guest User" userId="S::urn:spo:anon#78d56154694c9cd6892e5a7ff868f61f2b39bb8f8133e22a0a7722b5beace603::" providerId="AD" clId="Web-{14FA9D7B-D26F-6FE9-3665-B7FC92A6037B}" dt="2024-09-02T12:44:37.529" v="10" actId="1076"/>
          <ac:picMkLst>
            <pc:docMk/>
            <pc:sldMk cId="101480236" sldId="289"/>
            <ac:picMk id="12" creationId="{00000000-0000-0000-0000-000000000000}"/>
          </ac:picMkLst>
        </pc:picChg>
      </pc:sldChg>
      <pc:sldChg chg="modSp">
        <pc:chgData name="Guest User" userId="S::urn:spo:anon#78d56154694c9cd6892e5a7ff868f61f2b39bb8f8133e22a0a7722b5beace603::" providerId="AD" clId="Web-{14FA9D7B-D26F-6FE9-3665-B7FC92A6037B}" dt="2024-09-02T13:14:48.854" v="18" actId="1076"/>
        <pc:sldMkLst>
          <pc:docMk/>
          <pc:sldMk cId="740089410" sldId="298"/>
        </pc:sldMkLst>
        <pc:picChg chg="mod">
          <ac:chgData name="Guest User" userId="S::urn:spo:anon#78d56154694c9cd6892e5a7ff868f61f2b39bb8f8133e22a0a7722b5beace603::" providerId="AD" clId="Web-{14FA9D7B-D26F-6FE9-3665-B7FC92A6037B}" dt="2024-09-02T13:14:48.854" v="18" actId="1076"/>
          <ac:picMkLst>
            <pc:docMk/>
            <pc:sldMk cId="740089410" sldId="298"/>
            <ac:picMk id="5" creationId="{8DE1DFF3-ED40-46A6-B5FE-9810941B2CDB}"/>
          </ac:picMkLst>
        </pc:picChg>
      </pc:sldChg>
      <pc:sldChg chg="modSp">
        <pc:chgData name="Guest User" userId="S::urn:spo:anon#78d56154694c9cd6892e5a7ff868f61f2b39bb8f8133e22a0a7722b5beace603::" providerId="AD" clId="Web-{14FA9D7B-D26F-6FE9-3665-B7FC92A6037B}" dt="2024-09-02T13:03:39.201" v="16" actId="1076"/>
        <pc:sldMkLst>
          <pc:docMk/>
          <pc:sldMk cId="1538487740" sldId="301"/>
        </pc:sldMkLst>
        <pc:picChg chg="mod">
          <ac:chgData name="Guest User" userId="S::urn:spo:anon#78d56154694c9cd6892e5a7ff868f61f2b39bb8f8133e22a0a7722b5beace603::" providerId="AD" clId="Web-{14FA9D7B-D26F-6FE9-3665-B7FC92A6037B}" dt="2024-09-02T13:03:39.201" v="16" actId="1076"/>
          <ac:picMkLst>
            <pc:docMk/>
            <pc:sldMk cId="1538487740" sldId="301"/>
            <ac:picMk id="2" creationId="{00000000-0000-0000-0000-000000000000}"/>
          </ac:picMkLst>
        </pc:picChg>
      </pc:sldChg>
    </pc:docChg>
  </pc:docChgLst>
  <pc:docChgLst>
    <pc:chgData name="Guest User" userId="S::urn:spo:anon#78d56154694c9cd6892e5a7ff868f61f2b39bb8f8133e22a0a7722b5beace603::" providerId="AD" clId="Web-{33F8A16C-F24C-516B-414B-0911D3DE6FB5}"/>
    <pc:docChg chg="modSld">
      <pc:chgData name="Guest User" userId="S::urn:spo:anon#78d56154694c9cd6892e5a7ff868f61f2b39bb8f8133e22a0a7722b5beace603::" providerId="AD" clId="Web-{33F8A16C-F24C-516B-414B-0911D3DE6FB5}" dt="2024-09-24T16:00:12.510" v="0" actId="1076"/>
      <pc:docMkLst>
        <pc:docMk/>
      </pc:docMkLst>
      <pc:sldChg chg="modSp">
        <pc:chgData name="Guest User" userId="S::urn:spo:anon#78d56154694c9cd6892e5a7ff868f61f2b39bb8f8133e22a0a7722b5beace603::" providerId="AD" clId="Web-{33F8A16C-F24C-516B-414B-0911D3DE6FB5}" dt="2024-09-24T16:00:12.510" v="0" actId="1076"/>
        <pc:sldMkLst>
          <pc:docMk/>
          <pc:sldMk cId="876896040" sldId="284"/>
        </pc:sldMkLst>
        <pc:picChg chg="mod">
          <ac:chgData name="Guest User" userId="S::urn:spo:anon#78d56154694c9cd6892e5a7ff868f61f2b39bb8f8133e22a0a7722b5beace603::" providerId="AD" clId="Web-{33F8A16C-F24C-516B-414B-0911D3DE6FB5}" dt="2024-09-24T16:00:12.510" v="0" actId="1076"/>
          <ac:picMkLst>
            <pc:docMk/>
            <pc:sldMk cId="876896040" sldId="284"/>
            <ac:picMk id="6" creationId="{00000000-0000-0000-0000-000000000000}"/>
          </ac:picMkLst>
        </pc:picChg>
      </pc:sldChg>
    </pc:docChg>
  </pc:docChgLst>
  <pc:docChgLst>
    <pc:chgData name="REDDYVARI AKHIL REDDY-[BL.EN.U4AID23064]" userId="S::bl.en.u4aid23064@bl.students.amrita.edu::820f4848-1e7e-48a2-be05-5e6443eb1a27" providerId="AD" clId="Web-{DA4733D9-854A-2256-75D9-48E49C2076D9}"/>
    <pc:docChg chg="delSld">
      <pc:chgData name="REDDYVARI AKHIL REDDY-[BL.EN.U4AID23064]" userId="S::bl.en.u4aid23064@bl.students.amrita.edu::820f4848-1e7e-48a2-be05-5e6443eb1a27" providerId="AD" clId="Web-{DA4733D9-854A-2256-75D9-48E49C2076D9}" dt="2024-09-25T04:02:49.119" v="10"/>
      <pc:docMkLst>
        <pc:docMk/>
      </pc:docMkLst>
      <pc:sldChg chg="del">
        <pc:chgData name="REDDYVARI AKHIL REDDY-[BL.EN.U4AID23064]" userId="S::bl.en.u4aid23064@bl.students.amrita.edu::820f4848-1e7e-48a2-be05-5e6443eb1a27" providerId="AD" clId="Web-{DA4733D9-854A-2256-75D9-48E49C2076D9}" dt="2024-09-25T04:02:23.072" v="0"/>
        <pc:sldMkLst>
          <pc:docMk/>
          <pc:sldMk cId="3564857632" sldId="316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24.462" v="1"/>
        <pc:sldMkLst>
          <pc:docMk/>
          <pc:sldMk cId="710235979" sldId="317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25.431" v="2"/>
        <pc:sldMkLst>
          <pc:docMk/>
          <pc:sldMk cId="3749617077" sldId="318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26.181" v="3"/>
        <pc:sldMkLst>
          <pc:docMk/>
          <pc:sldMk cId="677073183" sldId="319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27.025" v="4"/>
        <pc:sldMkLst>
          <pc:docMk/>
          <pc:sldMk cId="727557749" sldId="320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28.025" v="5"/>
        <pc:sldMkLst>
          <pc:docMk/>
          <pc:sldMk cId="640495070" sldId="321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29.869" v="6"/>
        <pc:sldMkLst>
          <pc:docMk/>
          <pc:sldMk cId="3644997199" sldId="322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34.228" v="7"/>
        <pc:sldMkLst>
          <pc:docMk/>
          <pc:sldMk cId="3312592204" sldId="323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49.119" v="10"/>
        <pc:sldMkLst>
          <pc:docMk/>
          <pc:sldMk cId="2978377567" sldId="332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43.041" v="9"/>
        <pc:sldMkLst>
          <pc:docMk/>
          <pc:sldMk cId="2650460099" sldId="333"/>
        </pc:sldMkLst>
      </pc:sldChg>
      <pc:sldChg chg="del">
        <pc:chgData name="REDDYVARI AKHIL REDDY-[BL.EN.U4AID23064]" userId="S::bl.en.u4aid23064@bl.students.amrita.edu::820f4848-1e7e-48a2-be05-5e6443eb1a27" providerId="AD" clId="Web-{DA4733D9-854A-2256-75D9-48E49C2076D9}" dt="2024-09-25T04:02:39.634" v="8"/>
        <pc:sldMkLst>
          <pc:docMk/>
          <pc:sldMk cId="2938495005" sldId="334"/>
        </pc:sldMkLst>
      </pc:sldChg>
    </pc:docChg>
  </pc:docChgLst>
  <pc:docChgLst>
    <pc:chgData name="Guest User" userId="S::urn:spo:anon#78d56154694c9cd6892e5a7ff868f61f2b39bb8f8133e22a0a7722b5beace603::" providerId="AD" clId="Web-{BD8A481F-171D-F48D-CC70-E5ACB642A0A8}"/>
    <pc:docChg chg="modSld">
      <pc:chgData name="Guest User" userId="S::urn:spo:anon#78d56154694c9cd6892e5a7ff868f61f2b39bb8f8133e22a0a7722b5beace603::" providerId="AD" clId="Web-{BD8A481F-171D-F48D-CC70-E5ACB642A0A8}" dt="2024-09-25T00:13:31.656" v="0" actId="1076"/>
      <pc:docMkLst>
        <pc:docMk/>
      </pc:docMkLst>
      <pc:sldChg chg="modSp">
        <pc:chgData name="Guest User" userId="S::urn:spo:anon#78d56154694c9cd6892e5a7ff868f61f2b39bb8f8133e22a0a7722b5beace603::" providerId="AD" clId="Web-{BD8A481F-171D-F48D-CC70-E5ACB642A0A8}" dt="2024-09-25T00:13:31.656" v="0" actId="1076"/>
        <pc:sldMkLst>
          <pc:docMk/>
          <pc:sldMk cId="1877675663" sldId="312"/>
        </pc:sldMkLst>
        <pc:spChg chg="mod">
          <ac:chgData name="Guest User" userId="S::urn:spo:anon#78d56154694c9cd6892e5a7ff868f61f2b39bb8f8133e22a0a7722b5beace603::" providerId="AD" clId="Web-{BD8A481F-171D-F48D-CC70-E5ACB642A0A8}" dt="2024-09-25T00:13:31.656" v="0" actId="1076"/>
          <ac:spMkLst>
            <pc:docMk/>
            <pc:sldMk cId="1877675663" sldId="312"/>
            <ac:spMk id="3" creationId="{00000000-0000-0000-0000-000000000000}"/>
          </ac:spMkLst>
        </pc:spChg>
      </pc:sldChg>
    </pc:docChg>
  </pc:docChgLst>
  <pc:docChgLst>
    <pc:chgData name="DHARANEESH M V-[BL.EN.U4AID23070]" userId="S::bl.en.u4aid23070@bl.students.amrita.edu::c288e866-e20b-4352-a224-6e596e0feff0" providerId="AD" clId="Web-{CD776AF4-3BAD-5158-6929-9E97D3C8AFDC}"/>
    <pc:docChg chg="modSld">
      <pc:chgData name="DHARANEESH M V-[BL.EN.U4AID23070]" userId="S::bl.en.u4aid23070@bl.students.amrita.edu::c288e866-e20b-4352-a224-6e596e0feff0" providerId="AD" clId="Web-{CD776AF4-3BAD-5158-6929-9E97D3C8AFDC}" dt="2024-09-03T03:25:13.389" v="0" actId="1076"/>
      <pc:docMkLst>
        <pc:docMk/>
      </pc:docMkLst>
      <pc:sldChg chg="modSp">
        <pc:chgData name="DHARANEESH M V-[BL.EN.U4AID23070]" userId="S::bl.en.u4aid23070@bl.students.amrita.edu::c288e866-e20b-4352-a224-6e596e0feff0" providerId="AD" clId="Web-{CD776AF4-3BAD-5158-6929-9E97D3C8AFDC}" dt="2024-09-03T03:25:13.389" v="0" actId="1076"/>
        <pc:sldMkLst>
          <pc:docMk/>
          <pc:sldMk cId="876896040" sldId="284"/>
        </pc:sldMkLst>
        <pc:picChg chg="mod">
          <ac:chgData name="DHARANEESH M V-[BL.EN.U4AID23070]" userId="S::bl.en.u4aid23070@bl.students.amrita.edu::c288e866-e20b-4352-a224-6e596e0feff0" providerId="AD" clId="Web-{CD776AF4-3BAD-5158-6929-9E97D3C8AFDC}" dt="2024-09-03T03:25:13.389" v="0" actId="1076"/>
          <ac:picMkLst>
            <pc:docMk/>
            <pc:sldMk cId="876896040" sldId="284"/>
            <ac:picMk id="6" creationId="{00000000-0000-0000-0000-000000000000}"/>
          </ac:picMkLst>
        </pc:picChg>
      </pc:sldChg>
    </pc:docChg>
  </pc:docChgLst>
  <pc:docChgLst>
    <pc:chgData name="Guest User" userId="S::urn:spo:anon#78d56154694c9cd6892e5a7ff868f61f2b39bb8f8133e22a0a7722b5beace603::" providerId="AD" clId="Web-{FDF09EE2-6561-CB0A-22C6-40ED2734C14F}"/>
    <pc:docChg chg="addSld delSld">
      <pc:chgData name="Guest User" userId="S::urn:spo:anon#78d56154694c9cd6892e5a7ff868f61f2b39bb8f8133e22a0a7722b5beace603::" providerId="AD" clId="Web-{FDF09EE2-6561-CB0A-22C6-40ED2734C14F}" dt="2024-09-24T17:08:01.448" v="1"/>
      <pc:docMkLst>
        <pc:docMk/>
      </pc:docMkLst>
      <pc:sldChg chg="new del">
        <pc:chgData name="Guest User" userId="S::urn:spo:anon#78d56154694c9cd6892e5a7ff868f61f2b39bb8f8133e22a0a7722b5beace603::" providerId="AD" clId="Web-{FDF09EE2-6561-CB0A-22C6-40ED2734C14F}" dt="2024-09-24T17:08:01.448" v="1"/>
        <pc:sldMkLst>
          <pc:docMk/>
          <pc:sldMk cId="50715647" sldId="314"/>
        </pc:sldMkLst>
      </pc:sldChg>
    </pc:docChg>
  </pc:docChgLst>
  <pc:docChgLst>
    <pc:chgData name="Challa Shiva Kethak-[BL.EN.U4AID23014]" userId="S::bl.en.u4aid23014@bl.students.amrita.edu::280c7c11-2825-4434-9b2c-58bb6262d2a2" providerId="AD" clId="Web-{07A77E81-BAA8-9ADD-1B13-F1005AC6BF54}"/>
    <pc:docChg chg="modSld">
      <pc:chgData name="Challa Shiva Kethak-[BL.EN.U4AID23014]" userId="S::bl.en.u4aid23014@bl.students.amrita.edu::280c7c11-2825-4434-9b2c-58bb6262d2a2" providerId="AD" clId="Web-{07A77E81-BAA8-9ADD-1B13-F1005AC6BF54}" dt="2024-09-24T17:38:06.527" v="2" actId="1076"/>
      <pc:docMkLst>
        <pc:docMk/>
      </pc:docMkLst>
      <pc:sldChg chg="modSp">
        <pc:chgData name="Challa Shiva Kethak-[BL.EN.U4AID23014]" userId="S::bl.en.u4aid23014@bl.students.amrita.edu::280c7c11-2825-4434-9b2c-58bb6262d2a2" providerId="AD" clId="Web-{07A77E81-BAA8-9ADD-1B13-F1005AC6BF54}" dt="2024-09-24T14:27:38.681" v="0" actId="1076"/>
        <pc:sldMkLst>
          <pc:docMk/>
          <pc:sldMk cId="302318604" sldId="277"/>
        </pc:sldMkLst>
        <pc:picChg chg="mod">
          <ac:chgData name="Challa Shiva Kethak-[BL.EN.U4AID23014]" userId="S::bl.en.u4aid23014@bl.students.amrita.edu::280c7c11-2825-4434-9b2c-58bb6262d2a2" providerId="AD" clId="Web-{07A77E81-BAA8-9ADD-1B13-F1005AC6BF54}" dt="2024-09-24T14:27:38.681" v="0" actId="1076"/>
          <ac:picMkLst>
            <pc:docMk/>
            <pc:sldMk cId="302318604" sldId="277"/>
            <ac:picMk id="7" creationId="{00000000-0000-0000-0000-000000000000}"/>
          </ac:picMkLst>
        </pc:picChg>
      </pc:sldChg>
      <pc:sldChg chg="modSp">
        <pc:chgData name="Challa Shiva Kethak-[BL.EN.U4AID23014]" userId="S::bl.en.u4aid23014@bl.students.amrita.edu::280c7c11-2825-4434-9b2c-58bb6262d2a2" providerId="AD" clId="Web-{07A77E81-BAA8-9ADD-1B13-F1005AC6BF54}" dt="2024-09-24T14:41:30.723" v="1" actId="1076"/>
        <pc:sldMkLst>
          <pc:docMk/>
          <pc:sldMk cId="876896040" sldId="284"/>
        </pc:sldMkLst>
        <pc:picChg chg="mod">
          <ac:chgData name="Challa Shiva Kethak-[BL.EN.U4AID23014]" userId="S::bl.en.u4aid23014@bl.students.amrita.edu::280c7c11-2825-4434-9b2c-58bb6262d2a2" providerId="AD" clId="Web-{07A77E81-BAA8-9ADD-1B13-F1005AC6BF54}" dt="2024-09-24T14:41:30.723" v="1" actId="1076"/>
          <ac:picMkLst>
            <pc:docMk/>
            <pc:sldMk cId="876896040" sldId="284"/>
            <ac:picMk id="6" creationId="{00000000-0000-0000-0000-000000000000}"/>
          </ac:picMkLst>
        </pc:picChg>
      </pc:sldChg>
      <pc:sldChg chg="modSp">
        <pc:chgData name="Challa Shiva Kethak-[BL.EN.U4AID23014]" userId="S::bl.en.u4aid23014@bl.students.amrita.edu::280c7c11-2825-4434-9b2c-58bb6262d2a2" providerId="AD" clId="Web-{07A77E81-BAA8-9ADD-1B13-F1005AC6BF54}" dt="2024-09-24T17:38:06.527" v="2" actId="1076"/>
        <pc:sldMkLst>
          <pc:docMk/>
          <pc:sldMk cId="1538487740" sldId="301"/>
        </pc:sldMkLst>
        <pc:picChg chg="mod">
          <ac:chgData name="Challa Shiva Kethak-[BL.EN.U4AID23014]" userId="S::bl.en.u4aid23014@bl.students.amrita.edu::280c7c11-2825-4434-9b2c-58bb6262d2a2" providerId="AD" clId="Web-{07A77E81-BAA8-9ADD-1B13-F1005AC6BF54}" dt="2024-09-24T17:38:06.527" v="2" actId="1076"/>
          <ac:picMkLst>
            <pc:docMk/>
            <pc:sldMk cId="1538487740" sldId="301"/>
            <ac:picMk id="2" creationId="{00000000-0000-0000-0000-000000000000}"/>
          </ac:picMkLst>
        </pc:picChg>
      </pc:sldChg>
    </pc:docChg>
  </pc:docChgLst>
  <pc:docChgLst>
    <pc:chgData name="Guest User" userId="S::urn:spo:anon#78d56154694c9cd6892e5a7ff868f61f2b39bb8f8133e22a0a7722b5beace603::" providerId="AD" clId="Web-{2DEC1D56-252F-CFD3-76BE-711CE4DEA419}"/>
    <pc:docChg chg="modSld">
      <pc:chgData name="Guest User" userId="S::urn:spo:anon#78d56154694c9cd6892e5a7ff868f61f2b39bb8f8133e22a0a7722b5beace603::" providerId="AD" clId="Web-{2DEC1D56-252F-CFD3-76BE-711CE4DEA419}" dt="2024-09-24T18:04:47.807" v="0" actId="1076"/>
      <pc:docMkLst>
        <pc:docMk/>
      </pc:docMkLst>
      <pc:sldChg chg="modSp">
        <pc:chgData name="Guest User" userId="S::urn:spo:anon#78d56154694c9cd6892e5a7ff868f61f2b39bb8f8133e22a0a7722b5beace603::" providerId="AD" clId="Web-{2DEC1D56-252F-CFD3-76BE-711CE4DEA419}" dt="2024-09-24T18:04:47.807" v="0" actId="1076"/>
        <pc:sldMkLst>
          <pc:docMk/>
          <pc:sldMk cId="837417405" sldId="306"/>
        </pc:sldMkLst>
        <pc:picChg chg="mod">
          <ac:chgData name="Guest User" userId="S::urn:spo:anon#78d56154694c9cd6892e5a7ff868f61f2b39bb8f8133e22a0a7722b5beace603::" providerId="AD" clId="Web-{2DEC1D56-252F-CFD3-76BE-711CE4DEA419}" dt="2024-09-24T18:04:47.807" v="0" actId="1076"/>
          <ac:picMkLst>
            <pc:docMk/>
            <pc:sldMk cId="837417405" sldId="306"/>
            <ac:picMk id="3" creationId="{00000000-0000-0000-0000-000000000000}"/>
          </ac:picMkLst>
        </pc:picChg>
      </pc:sldChg>
    </pc:docChg>
  </pc:docChgLst>
  <pc:docChgLst>
    <pc:chgData name="Guest User" userId="S::urn:spo:anon#78d56154694c9cd6892e5a7ff868f61f2b39bb8f8133e22a0a7722b5beace603::" providerId="AD" clId="Web-{640EEA4C-2B7A-DF7A-1924-9EC6A0DB5B90}"/>
    <pc:docChg chg="modSld">
      <pc:chgData name="Guest User" userId="S::urn:spo:anon#78d56154694c9cd6892e5a7ff868f61f2b39bb8f8133e22a0a7722b5beace603::" providerId="AD" clId="Web-{640EEA4C-2B7A-DF7A-1924-9EC6A0DB5B90}" dt="2024-09-24T13:29:24.474" v="8" actId="1076"/>
      <pc:docMkLst>
        <pc:docMk/>
      </pc:docMkLst>
      <pc:sldChg chg="modSp">
        <pc:chgData name="Guest User" userId="S::urn:spo:anon#78d56154694c9cd6892e5a7ff868f61f2b39bb8f8133e22a0a7722b5beace603::" providerId="AD" clId="Web-{640EEA4C-2B7A-DF7A-1924-9EC6A0DB5B90}" dt="2024-09-24T12:56:38.538" v="1" actId="1076"/>
        <pc:sldMkLst>
          <pc:docMk/>
          <pc:sldMk cId="876896040" sldId="284"/>
        </pc:sldMkLst>
        <pc:picChg chg="mod">
          <ac:chgData name="Guest User" userId="S::urn:spo:anon#78d56154694c9cd6892e5a7ff868f61f2b39bb8f8133e22a0a7722b5beace603::" providerId="AD" clId="Web-{640EEA4C-2B7A-DF7A-1924-9EC6A0DB5B90}" dt="2024-09-24T12:56:38.538" v="1" actId="1076"/>
          <ac:picMkLst>
            <pc:docMk/>
            <pc:sldMk cId="876896040" sldId="284"/>
            <ac:picMk id="6" creationId="{00000000-0000-0000-0000-000000000000}"/>
          </ac:picMkLst>
        </pc:picChg>
      </pc:sldChg>
      <pc:sldChg chg="modSp">
        <pc:chgData name="Guest User" userId="S::urn:spo:anon#78d56154694c9cd6892e5a7ff868f61f2b39bb8f8133e22a0a7722b5beace603::" providerId="AD" clId="Web-{640EEA4C-2B7A-DF7A-1924-9EC6A0DB5B90}" dt="2024-09-24T13:29:11.505" v="7" actId="1076"/>
        <pc:sldMkLst>
          <pc:docMk/>
          <pc:sldMk cId="1538487740" sldId="301"/>
        </pc:sldMkLst>
        <pc:picChg chg="mod">
          <ac:chgData name="Guest User" userId="S::urn:spo:anon#78d56154694c9cd6892e5a7ff868f61f2b39bb8f8133e22a0a7722b5beace603::" providerId="AD" clId="Web-{640EEA4C-2B7A-DF7A-1924-9EC6A0DB5B90}" dt="2024-09-24T13:29:11.505" v="7" actId="1076"/>
          <ac:picMkLst>
            <pc:docMk/>
            <pc:sldMk cId="1538487740" sldId="301"/>
            <ac:picMk id="2" creationId="{00000000-0000-0000-0000-000000000000}"/>
          </ac:picMkLst>
        </pc:picChg>
      </pc:sldChg>
      <pc:sldChg chg="modSp">
        <pc:chgData name="Guest User" userId="S::urn:spo:anon#78d56154694c9cd6892e5a7ff868f61f2b39bb8f8133e22a0a7722b5beace603::" providerId="AD" clId="Web-{640EEA4C-2B7A-DF7A-1924-9EC6A0DB5B90}" dt="2024-09-24T13:29:24.474" v="8" actId="1076"/>
        <pc:sldMkLst>
          <pc:docMk/>
          <pc:sldMk cId="1222285241" sldId="307"/>
        </pc:sldMkLst>
        <pc:spChg chg="mod">
          <ac:chgData name="Guest User" userId="S::urn:spo:anon#78d56154694c9cd6892e5a7ff868f61f2b39bb8f8133e22a0a7722b5beace603::" providerId="AD" clId="Web-{640EEA4C-2B7A-DF7A-1924-9EC6A0DB5B90}" dt="2024-09-24T13:29:24.474" v="8" actId="1076"/>
          <ac:spMkLst>
            <pc:docMk/>
            <pc:sldMk cId="1222285241" sldId="307"/>
            <ac:spMk id="2" creationId="{00000000-0000-0000-0000-000000000000}"/>
          </ac:spMkLst>
        </pc:spChg>
      </pc:sldChg>
    </pc:docChg>
  </pc:docChgLst>
  <pc:docChgLst>
    <pc:chgData name="VOBILISETTI VYVANTH-[BL.EN.U4AID23056]" userId="S::bl.en.u4aid23056@bl.students.amrita.edu::a5b30e2f-f450-4f7e-970d-f91287da50e4" providerId="AD" clId="Web-{B55EAFAC-13B1-5861-3ADC-1FCE9BCB1A5B}"/>
    <pc:docChg chg="addSld delSld">
      <pc:chgData name="VOBILISETTI VYVANTH-[BL.EN.U4AID23056]" userId="S::bl.en.u4aid23056@bl.students.amrita.edu::a5b30e2f-f450-4f7e-970d-f91287da50e4" providerId="AD" clId="Web-{B55EAFAC-13B1-5861-3ADC-1FCE9BCB1A5B}" dt="2024-09-02T17:46:53.259" v="13"/>
      <pc:docMkLst>
        <pc:docMk/>
      </pc:docMkLst>
      <pc:sldChg chg="add del">
        <pc:chgData name="VOBILISETTI VYVANTH-[BL.EN.U4AID23056]" userId="S::bl.en.u4aid23056@bl.students.amrita.edu::a5b30e2f-f450-4f7e-970d-f91287da50e4" providerId="AD" clId="Web-{B55EAFAC-13B1-5861-3ADC-1FCE9BCB1A5B}" dt="2024-09-02T17:23:14.115" v="7"/>
        <pc:sldMkLst>
          <pc:docMk/>
          <pc:sldMk cId="2444029953" sldId="269"/>
        </pc:sldMkLst>
      </pc:sldChg>
      <pc:sldChg chg="add del">
        <pc:chgData name="VOBILISETTI VYVANTH-[BL.EN.U4AID23056]" userId="S::bl.en.u4aid23056@bl.students.amrita.edu::a5b30e2f-f450-4f7e-970d-f91287da50e4" providerId="AD" clId="Web-{B55EAFAC-13B1-5861-3ADC-1FCE9BCB1A5B}" dt="2024-09-02T17:23:13.255" v="6"/>
        <pc:sldMkLst>
          <pc:docMk/>
          <pc:sldMk cId="1709630681" sldId="270"/>
        </pc:sldMkLst>
      </pc:sldChg>
      <pc:sldChg chg="del">
        <pc:chgData name="VOBILISETTI VYVANTH-[BL.EN.U4AID23056]" userId="S::bl.en.u4aid23056@bl.students.amrita.edu::a5b30e2f-f450-4f7e-970d-f91287da50e4" providerId="AD" clId="Web-{B55EAFAC-13B1-5861-3ADC-1FCE9BCB1A5B}" dt="2024-09-02T17:46:53.259" v="13"/>
        <pc:sldMkLst>
          <pc:docMk/>
          <pc:sldMk cId="548859611" sldId="271"/>
        </pc:sldMkLst>
      </pc:sldChg>
      <pc:sldChg chg="add del">
        <pc:chgData name="VOBILISETTI VYVANTH-[BL.EN.U4AID23056]" userId="S::bl.en.u4aid23056@bl.students.amrita.edu::a5b30e2f-f450-4f7e-970d-f91287da50e4" providerId="AD" clId="Web-{B55EAFAC-13B1-5861-3ADC-1FCE9BCB1A5B}" dt="2024-09-02T17:23:12.755" v="5"/>
        <pc:sldMkLst>
          <pc:docMk/>
          <pc:sldMk cId="2014221032" sldId="276"/>
        </pc:sldMkLst>
      </pc:sldChg>
      <pc:sldChg chg="add del">
        <pc:chgData name="VOBILISETTI VYVANTH-[BL.EN.U4AID23056]" userId="S::bl.en.u4aid23056@bl.students.amrita.edu::a5b30e2f-f450-4f7e-970d-f91287da50e4" providerId="AD" clId="Web-{B55EAFAC-13B1-5861-3ADC-1FCE9BCB1A5B}" dt="2024-09-02T17:23:11.943" v="4"/>
        <pc:sldMkLst>
          <pc:docMk/>
          <pc:sldMk cId="3031699053" sldId="278"/>
        </pc:sldMkLst>
      </pc:sldChg>
      <pc:sldChg chg="new del">
        <pc:chgData name="VOBILISETTI VYVANTH-[BL.EN.U4AID23056]" userId="S::bl.en.u4aid23056@bl.students.amrita.edu::a5b30e2f-f450-4f7e-970d-f91287da50e4" providerId="AD" clId="Web-{B55EAFAC-13B1-5861-3ADC-1FCE9BCB1A5B}" dt="2024-09-02T17:31:09.715" v="9"/>
        <pc:sldMkLst>
          <pc:docMk/>
          <pc:sldMk cId="28354605" sldId="312"/>
        </pc:sldMkLst>
      </pc:sldChg>
      <pc:sldChg chg="add replId">
        <pc:chgData name="VOBILISETTI VYVANTH-[BL.EN.U4AID23056]" userId="S::bl.en.u4aid23056@bl.students.amrita.edu::a5b30e2f-f450-4f7e-970d-f91287da50e4" providerId="AD" clId="Web-{B55EAFAC-13B1-5861-3ADC-1FCE9BCB1A5B}" dt="2024-09-02T17:46:18.133" v="10"/>
        <pc:sldMkLst>
          <pc:docMk/>
          <pc:sldMk cId="1877675663" sldId="312"/>
        </pc:sldMkLst>
      </pc:sldChg>
      <pc:sldChg chg="new del">
        <pc:chgData name="VOBILISETTI VYVANTH-[BL.EN.U4AID23056]" userId="S::bl.en.u4aid23056@bl.students.amrita.edu::a5b30e2f-f450-4f7e-970d-f91287da50e4" providerId="AD" clId="Web-{B55EAFAC-13B1-5861-3ADC-1FCE9BCB1A5B}" dt="2024-09-02T17:46:45.571" v="12"/>
        <pc:sldMkLst>
          <pc:docMk/>
          <pc:sldMk cId="2664271491" sldId="313"/>
        </pc:sldMkLst>
      </pc:sldChg>
    </pc:docChg>
  </pc:docChgLst>
  <pc:docChgLst>
    <pc:chgData name="Tejas Raja Bhatt-[BL.EN.U4AID23052]" userId="S::bl.en.u4aid23052@bl.students.amrita.edu::2a5c4b30-94d5-4fa2-8c94-9a613346a128" providerId="AD" clId="Web-{F83E1618-BCFD-418F-7120-265BC60ED8A3}"/>
    <pc:docChg chg="modSld">
      <pc:chgData name="Tejas Raja Bhatt-[BL.EN.U4AID23052]" userId="S::bl.en.u4aid23052@bl.students.amrita.edu::2a5c4b30-94d5-4fa2-8c94-9a613346a128" providerId="AD" clId="Web-{F83E1618-BCFD-418F-7120-265BC60ED8A3}" dt="2024-09-24T16:01:35.557" v="2" actId="1076"/>
      <pc:docMkLst>
        <pc:docMk/>
      </pc:docMkLst>
      <pc:sldChg chg="modSp">
        <pc:chgData name="Tejas Raja Bhatt-[BL.EN.U4AID23052]" userId="S::bl.en.u4aid23052@bl.students.amrita.edu::2a5c4b30-94d5-4fa2-8c94-9a613346a128" providerId="AD" clId="Web-{F83E1618-BCFD-418F-7120-265BC60ED8A3}" dt="2024-09-24T15:40:03.546" v="0" actId="1076"/>
        <pc:sldMkLst>
          <pc:docMk/>
          <pc:sldMk cId="345850257" sldId="290"/>
        </pc:sldMkLst>
        <pc:spChg chg="mod">
          <ac:chgData name="Tejas Raja Bhatt-[BL.EN.U4AID23052]" userId="S::bl.en.u4aid23052@bl.students.amrita.edu::2a5c4b30-94d5-4fa2-8c94-9a613346a128" providerId="AD" clId="Web-{F83E1618-BCFD-418F-7120-265BC60ED8A3}" dt="2024-09-24T15:40:03.546" v="0" actId="1076"/>
          <ac:spMkLst>
            <pc:docMk/>
            <pc:sldMk cId="345850257" sldId="290"/>
            <ac:spMk id="3" creationId="{00000000-0000-0000-0000-000000000000}"/>
          </ac:spMkLst>
        </pc:spChg>
      </pc:sldChg>
      <pc:sldChg chg="modSp">
        <pc:chgData name="Tejas Raja Bhatt-[BL.EN.U4AID23052]" userId="S::bl.en.u4aid23052@bl.students.amrita.edu::2a5c4b30-94d5-4fa2-8c94-9a613346a128" providerId="AD" clId="Web-{F83E1618-BCFD-418F-7120-265BC60ED8A3}" dt="2024-09-24T16:01:35.557" v="2" actId="1076"/>
        <pc:sldMkLst>
          <pc:docMk/>
          <pc:sldMk cId="2643487492" sldId="296"/>
        </pc:sldMkLst>
        <pc:grpChg chg="mod">
          <ac:chgData name="Tejas Raja Bhatt-[BL.EN.U4AID23052]" userId="S::bl.en.u4aid23052@bl.students.amrita.edu::2a5c4b30-94d5-4fa2-8c94-9a613346a128" providerId="AD" clId="Web-{F83E1618-BCFD-418F-7120-265BC60ED8A3}" dt="2024-09-24T16:01:35.557" v="2" actId="1076"/>
          <ac:grpSpMkLst>
            <pc:docMk/>
            <pc:sldMk cId="2643487492" sldId="296"/>
            <ac:grpSpMk id="2" creationId="{6B13BC04-456D-78DD-56C1-A45A8D75D526}"/>
          </ac:grpSpMkLst>
        </pc:grpChg>
      </pc:sldChg>
    </pc:docChg>
  </pc:docChgLst>
  <pc:docChgLst>
    <pc:chgData name="Challa Shiva Kethak-[BL.EN.U4AID23014]" userId="280c7c11-2825-4434-9b2c-58bb6262d2a2" providerId="ADAL" clId="{2DA56042-7AB3-0442-8A90-EDAED84091C8}"/>
    <pc:docChg chg="modSld">
      <pc:chgData name="Challa Shiva Kethak-[BL.EN.U4AID23014]" userId="280c7c11-2825-4434-9b2c-58bb6262d2a2" providerId="ADAL" clId="{2DA56042-7AB3-0442-8A90-EDAED84091C8}" dt="2024-09-03T04:24:52.193" v="4" actId="1076"/>
      <pc:docMkLst>
        <pc:docMk/>
      </pc:docMkLst>
      <pc:sldChg chg="modSp">
        <pc:chgData name="Challa Shiva Kethak-[BL.EN.U4AID23014]" userId="280c7c11-2825-4434-9b2c-58bb6262d2a2" providerId="ADAL" clId="{2DA56042-7AB3-0442-8A90-EDAED84091C8}" dt="2024-09-03T04:24:52.193" v="4" actId="1076"/>
        <pc:sldMkLst>
          <pc:docMk/>
          <pc:sldMk cId="1222285241" sldId="307"/>
        </pc:sldMkLst>
        <pc:spChg chg="mod">
          <ac:chgData name="Challa Shiva Kethak-[BL.EN.U4AID23014]" userId="280c7c11-2825-4434-9b2c-58bb6262d2a2" providerId="ADAL" clId="{2DA56042-7AB3-0442-8A90-EDAED84091C8}" dt="2024-09-03T04:24:52.193" v="4" actId="1076"/>
          <ac:spMkLst>
            <pc:docMk/>
            <pc:sldMk cId="1222285241" sldId="307"/>
            <ac:spMk id="2" creationId="{00000000-0000-0000-0000-000000000000}"/>
          </ac:spMkLst>
        </pc:spChg>
      </pc:sldChg>
    </pc:docChg>
  </pc:docChgLst>
  <pc:docChgLst>
    <pc:chgData name="PALLE VENKATA DHARANESWARA REDDY-[BL.EN.U4AID23065]" userId="S::bl.en.u4aid23065@bl.students.amrita.edu::0f4138d1-2601-41e7-91aa-44cfa7caedec" providerId="AD" clId="Web-{F72A8334-47C6-04BA-65E3-0243EEFDF64B}"/>
    <pc:docChg chg="modSld sldOrd">
      <pc:chgData name="PALLE VENKATA DHARANESWARA REDDY-[BL.EN.U4AID23065]" userId="S::bl.en.u4aid23065@bl.students.amrita.edu::0f4138d1-2601-41e7-91aa-44cfa7caedec" providerId="AD" clId="Web-{F72A8334-47C6-04BA-65E3-0243EEFDF64B}" dt="2024-09-24T19:39:39.124" v="3"/>
      <pc:docMkLst>
        <pc:docMk/>
      </pc:docMkLst>
      <pc:sldChg chg="modSp">
        <pc:chgData name="PALLE VENKATA DHARANESWARA REDDY-[BL.EN.U4AID23065]" userId="S::bl.en.u4aid23065@bl.students.amrita.edu::0f4138d1-2601-41e7-91aa-44cfa7caedec" providerId="AD" clId="Web-{F72A8334-47C6-04BA-65E3-0243EEFDF64B}" dt="2024-09-24T18:39:07.387" v="0" actId="1076"/>
        <pc:sldMkLst>
          <pc:docMk/>
          <pc:sldMk cId="876896040" sldId="284"/>
        </pc:sldMkLst>
        <pc:picChg chg="mod">
          <ac:chgData name="PALLE VENKATA DHARANESWARA REDDY-[BL.EN.U4AID23065]" userId="S::bl.en.u4aid23065@bl.students.amrita.edu::0f4138d1-2601-41e7-91aa-44cfa7caedec" providerId="AD" clId="Web-{F72A8334-47C6-04BA-65E3-0243EEFDF64B}" dt="2024-09-24T18:39:07.387" v="0" actId="1076"/>
          <ac:picMkLst>
            <pc:docMk/>
            <pc:sldMk cId="876896040" sldId="284"/>
            <ac:picMk id="6" creationId="{00000000-0000-0000-0000-000000000000}"/>
          </ac:picMkLst>
        </pc:picChg>
      </pc:sldChg>
      <pc:sldChg chg="modSp">
        <pc:chgData name="PALLE VENKATA DHARANESWARA REDDY-[BL.EN.U4AID23065]" userId="S::bl.en.u4aid23065@bl.students.amrita.edu::0f4138d1-2601-41e7-91aa-44cfa7caedec" providerId="AD" clId="Web-{F72A8334-47C6-04BA-65E3-0243EEFDF64B}" dt="2024-09-24T19:26:22.625" v="2" actId="1076"/>
        <pc:sldMkLst>
          <pc:docMk/>
          <pc:sldMk cId="682726318" sldId="288"/>
        </pc:sldMkLst>
        <pc:picChg chg="mod">
          <ac:chgData name="PALLE VENKATA DHARANESWARA REDDY-[BL.EN.U4AID23065]" userId="S::bl.en.u4aid23065@bl.students.amrita.edu::0f4138d1-2601-41e7-91aa-44cfa7caedec" providerId="AD" clId="Web-{F72A8334-47C6-04BA-65E3-0243EEFDF64B}" dt="2024-09-24T19:26:22.625" v="2" actId="1076"/>
          <ac:picMkLst>
            <pc:docMk/>
            <pc:sldMk cId="682726318" sldId="288"/>
            <ac:picMk id="2" creationId="{00000000-0000-0000-0000-000000000000}"/>
          </ac:picMkLst>
        </pc:picChg>
      </pc:sldChg>
      <pc:sldChg chg="ord">
        <pc:chgData name="PALLE VENKATA DHARANESWARA REDDY-[BL.EN.U4AID23065]" userId="S::bl.en.u4aid23065@bl.students.amrita.edu::0f4138d1-2601-41e7-91aa-44cfa7caedec" providerId="AD" clId="Web-{F72A8334-47C6-04BA-65E3-0243EEFDF64B}" dt="2024-09-24T19:39:39.124" v="3"/>
        <pc:sldMkLst>
          <pc:docMk/>
          <pc:sldMk cId="1850686435" sldId="309"/>
        </pc:sldMkLst>
      </pc:sldChg>
    </pc:docChg>
  </pc:docChgLst>
  <pc:docChgLst>
    <pc:chgData name="MALIGI THANUJ KUMAR-[BL.EN.U4AID23030]" userId="S::bl.en.u4aid23030@bl.students.amrita.edu::587953a7-a44c-4f60-b99d-fc90d952aa6b" providerId="AD" clId="Web-{D0C21140-48B9-8D8E-56B9-6F7963D3CCE7}"/>
    <pc:docChg chg="modSld">
      <pc:chgData name="MALIGI THANUJ KUMAR-[BL.EN.U4AID23030]" userId="S::bl.en.u4aid23030@bl.students.amrita.edu::587953a7-a44c-4f60-b99d-fc90d952aa6b" providerId="AD" clId="Web-{D0C21140-48B9-8D8E-56B9-6F7963D3CCE7}" dt="2024-09-02T15:40:47.789" v="1" actId="1076"/>
      <pc:docMkLst>
        <pc:docMk/>
      </pc:docMkLst>
      <pc:sldChg chg="modSp">
        <pc:chgData name="MALIGI THANUJ KUMAR-[BL.EN.U4AID23030]" userId="S::bl.en.u4aid23030@bl.students.amrita.edu::587953a7-a44c-4f60-b99d-fc90d952aa6b" providerId="AD" clId="Web-{D0C21140-48B9-8D8E-56B9-6F7963D3CCE7}" dt="2024-09-02T15:40:47.789" v="1" actId="1076"/>
        <pc:sldMkLst>
          <pc:docMk/>
          <pc:sldMk cId="4029853955" sldId="256"/>
        </pc:sldMkLst>
        <pc:picChg chg="mod">
          <ac:chgData name="MALIGI THANUJ KUMAR-[BL.EN.U4AID23030]" userId="S::bl.en.u4aid23030@bl.students.amrita.edu::587953a7-a44c-4f60-b99d-fc90d952aa6b" providerId="AD" clId="Web-{D0C21140-48B9-8D8E-56B9-6F7963D3CCE7}" dt="2024-09-02T15:40:47.789" v="1" actId="1076"/>
          <ac:picMkLst>
            <pc:docMk/>
            <pc:sldMk cId="4029853955" sldId="256"/>
            <ac:picMk id="4" creationId="{00000000-0000-0000-0000-000000000000}"/>
          </ac:picMkLst>
        </pc:picChg>
      </pc:sldChg>
    </pc:docChg>
  </pc:docChgLst>
  <pc:docChgLst>
    <pc:chgData name="Amara Pranav-[BL.EN.U4AID23003]" userId="S::bl.en.u4aid23003@bl.students.amrita.edu::f24d57d6-cc0c-49a9-867a-dc4aa9c6bfc7" providerId="AD" clId="Web-{CA1F1E63-7B38-1ED5-7F76-802ECC376FD3}"/>
    <pc:docChg chg="modSld">
      <pc:chgData name="Amara Pranav-[BL.EN.U4AID23003]" userId="S::bl.en.u4aid23003@bl.students.amrita.edu::f24d57d6-cc0c-49a9-867a-dc4aa9c6bfc7" providerId="AD" clId="Web-{CA1F1E63-7B38-1ED5-7F76-802ECC376FD3}" dt="2024-09-24T19:53:15.885" v="27" actId="1076"/>
      <pc:docMkLst>
        <pc:docMk/>
      </pc:docMkLst>
      <pc:sldChg chg="modSp">
        <pc:chgData name="Amara Pranav-[BL.EN.U4AID23003]" userId="S::bl.en.u4aid23003@bl.students.amrita.edu::f24d57d6-cc0c-49a9-867a-dc4aa9c6bfc7" providerId="AD" clId="Web-{CA1F1E63-7B38-1ED5-7F76-802ECC376FD3}" dt="2024-09-24T16:35:41.094" v="16" actId="14100"/>
        <pc:sldMkLst>
          <pc:docMk/>
          <pc:sldMk cId="550868003" sldId="275"/>
        </pc:sldMkLst>
        <pc:spChg chg="mod">
          <ac:chgData name="Amara Pranav-[BL.EN.U4AID23003]" userId="S::bl.en.u4aid23003@bl.students.amrita.edu::f24d57d6-cc0c-49a9-867a-dc4aa9c6bfc7" providerId="AD" clId="Web-{CA1F1E63-7B38-1ED5-7F76-802ECC376FD3}" dt="2024-09-24T16:35:41.094" v="16" actId="14100"/>
          <ac:spMkLst>
            <pc:docMk/>
            <pc:sldMk cId="550868003" sldId="275"/>
            <ac:spMk id="9" creationId="{00000000-0000-0000-0000-000000000000}"/>
          </ac:spMkLst>
        </pc:spChg>
        <pc:spChg chg="mod">
          <ac:chgData name="Amara Pranav-[BL.EN.U4AID23003]" userId="S::bl.en.u4aid23003@bl.students.amrita.edu::f24d57d6-cc0c-49a9-867a-dc4aa9c6bfc7" providerId="AD" clId="Web-{CA1F1E63-7B38-1ED5-7F76-802ECC376FD3}" dt="2024-09-24T16:35:08.015" v="12" actId="1076"/>
          <ac:spMkLst>
            <pc:docMk/>
            <pc:sldMk cId="550868003" sldId="275"/>
            <ac:spMk id="10" creationId="{00000000-0000-0000-0000-000000000000}"/>
          </ac:spMkLst>
        </pc:spChg>
        <pc:picChg chg="mod">
          <ac:chgData name="Amara Pranav-[BL.EN.U4AID23003]" userId="S::bl.en.u4aid23003@bl.students.amrita.edu::f24d57d6-cc0c-49a9-867a-dc4aa9c6bfc7" providerId="AD" clId="Web-{CA1F1E63-7B38-1ED5-7F76-802ECC376FD3}" dt="2024-09-24T16:35:05.125" v="11" actId="1076"/>
          <ac:picMkLst>
            <pc:docMk/>
            <pc:sldMk cId="550868003" sldId="275"/>
            <ac:picMk id="11" creationId="{00000000-0000-0000-0000-000000000000}"/>
          </ac:picMkLst>
        </pc:picChg>
        <pc:picChg chg="mod">
          <ac:chgData name="Amara Pranav-[BL.EN.U4AID23003]" userId="S::bl.en.u4aid23003@bl.students.amrita.edu::f24d57d6-cc0c-49a9-867a-dc4aa9c6bfc7" providerId="AD" clId="Web-{CA1F1E63-7B38-1ED5-7F76-802ECC376FD3}" dt="2024-09-24T16:35:30.203" v="14" actId="14100"/>
          <ac:picMkLst>
            <pc:docMk/>
            <pc:sldMk cId="550868003" sldId="275"/>
            <ac:picMk id="12" creationId="{00000000-0000-0000-0000-000000000000}"/>
          </ac:picMkLst>
        </pc:pic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6:26:49.976" v="5" actId="1076"/>
        <pc:sldMkLst>
          <pc:docMk/>
          <pc:sldMk cId="302318604" sldId="277"/>
        </pc:sldMkLst>
        <pc:picChg chg="mod">
          <ac:chgData name="Amara Pranav-[BL.EN.U4AID23003]" userId="S::bl.en.u4aid23003@bl.students.amrita.edu::f24d57d6-cc0c-49a9-867a-dc4aa9c6bfc7" providerId="AD" clId="Web-{CA1F1E63-7B38-1ED5-7F76-802ECC376FD3}" dt="2024-09-24T16:26:49.976" v="5" actId="1076"/>
          <ac:picMkLst>
            <pc:docMk/>
            <pc:sldMk cId="302318604" sldId="277"/>
            <ac:picMk id="7" creationId="{00000000-0000-0000-0000-000000000000}"/>
          </ac:picMkLst>
        </pc:pic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6:38:16.565" v="18" actId="1076"/>
        <pc:sldMkLst>
          <pc:docMk/>
          <pc:sldMk cId="3031699053" sldId="278"/>
        </pc:sldMkLst>
        <pc:picChg chg="mod">
          <ac:chgData name="Amara Pranav-[BL.EN.U4AID23003]" userId="S::bl.en.u4aid23003@bl.students.amrita.edu::f24d57d6-cc0c-49a9-867a-dc4aa9c6bfc7" providerId="AD" clId="Web-{CA1F1E63-7B38-1ED5-7F76-802ECC376FD3}" dt="2024-09-24T16:38:13.893" v="17" actId="1076"/>
          <ac:picMkLst>
            <pc:docMk/>
            <pc:sldMk cId="3031699053" sldId="278"/>
            <ac:picMk id="4" creationId="{00000000-0000-0000-0000-000000000000}"/>
          </ac:picMkLst>
        </pc:picChg>
        <pc:picChg chg="mod">
          <ac:chgData name="Amara Pranav-[BL.EN.U4AID23003]" userId="S::bl.en.u4aid23003@bl.students.amrita.edu::f24d57d6-cc0c-49a9-867a-dc4aa9c6bfc7" providerId="AD" clId="Web-{CA1F1E63-7B38-1ED5-7F76-802ECC376FD3}" dt="2024-09-24T16:38:16.565" v="18" actId="1076"/>
          <ac:picMkLst>
            <pc:docMk/>
            <pc:sldMk cId="3031699053" sldId="278"/>
            <ac:picMk id="5" creationId="{00000000-0000-0000-0000-000000000000}"/>
          </ac:picMkLst>
        </pc:pic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6:17:43.436" v="1" actId="1076"/>
        <pc:sldMkLst>
          <pc:docMk/>
          <pc:sldMk cId="3746034531" sldId="280"/>
        </pc:sldMkLst>
        <pc:picChg chg="mod">
          <ac:chgData name="Amara Pranav-[BL.EN.U4AID23003]" userId="S::bl.en.u4aid23003@bl.students.amrita.edu::f24d57d6-cc0c-49a9-867a-dc4aa9c6bfc7" providerId="AD" clId="Web-{CA1F1E63-7B38-1ED5-7F76-802ECC376FD3}" dt="2024-09-24T16:17:43.436" v="1" actId="1076"/>
          <ac:picMkLst>
            <pc:docMk/>
            <pc:sldMk cId="3746034531" sldId="280"/>
            <ac:picMk id="4" creationId="{00000000-0000-0000-0000-000000000000}"/>
          </ac:picMkLst>
        </pc:pic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6:42:01.240" v="19" actId="1076"/>
        <pc:sldMkLst>
          <pc:docMk/>
          <pc:sldMk cId="1164646918" sldId="281"/>
        </pc:sldMkLst>
        <pc:spChg chg="mod">
          <ac:chgData name="Amara Pranav-[BL.EN.U4AID23003]" userId="S::bl.en.u4aid23003@bl.students.amrita.edu::f24d57d6-cc0c-49a9-867a-dc4aa9c6bfc7" providerId="AD" clId="Web-{CA1F1E63-7B38-1ED5-7F76-802ECC376FD3}" dt="2024-09-24T16:42:01.240" v="19" actId="1076"/>
          <ac:spMkLst>
            <pc:docMk/>
            <pc:sldMk cId="1164646918" sldId="281"/>
            <ac:spMk id="6" creationId="{00000000-0000-0000-0000-000000000000}"/>
          </ac:spMkLst>
        </pc:sp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6:47:22.386" v="22" actId="1076"/>
        <pc:sldMkLst>
          <pc:docMk/>
          <pc:sldMk cId="3465882325" sldId="283"/>
        </pc:sldMkLst>
        <pc:spChg chg="mod">
          <ac:chgData name="Amara Pranav-[BL.EN.U4AID23003]" userId="S::bl.en.u4aid23003@bl.students.amrita.edu::f24d57d6-cc0c-49a9-867a-dc4aa9c6bfc7" providerId="AD" clId="Web-{CA1F1E63-7B38-1ED5-7F76-802ECC376FD3}" dt="2024-09-24T16:47:22.386" v="22" actId="1076"/>
          <ac:spMkLst>
            <pc:docMk/>
            <pc:sldMk cId="3465882325" sldId="283"/>
            <ac:spMk id="3" creationId="{00000000-0000-0000-0000-000000000000}"/>
          </ac:spMkLst>
        </pc:spChg>
        <pc:picChg chg="mod">
          <ac:chgData name="Amara Pranav-[BL.EN.U4AID23003]" userId="S::bl.en.u4aid23003@bl.students.amrita.edu::f24d57d6-cc0c-49a9-867a-dc4aa9c6bfc7" providerId="AD" clId="Web-{CA1F1E63-7B38-1ED5-7F76-802ECC376FD3}" dt="2024-09-24T16:28:02.805" v="6" actId="14100"/>
          <ac:picMkLst>
            <pc:docMk/>
            <pc:sldMk cId="3465882325" sldId="283"/>
            <ac:picMk id="5" creationId="{00000000-0000-0000-0000-000000000000}"/>
          </ac:picMkLst>
        </pc:pic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8:59:41.196" v="23" actId="1076"/>
        <pc:sldMkLst>
          <pc:docMk/>
          <pc:sldMk cId="876896040" sldId="284"/>
        </pc:sldMkLst>
        <pc:picChg chg="mod">
          <ac:chgData name="Amara Pranav-[BL.EN.U4AID23003]" userId="S::bl.en.u4aid23003@bl.students.amrita.edu::f24d57d6-cc0c-49a9-867a-dc4aa9c6bfc7" providerId="AD" clId="Web-{CA1F1E63-7B38-1ED5-7F76-802ECC376FD3}" dt="2024-09-24T18:59:41.196" v="23" actId="1076"/>
          <ac:picMkLst>
            <pc:docMk/>
            <pc:sldMk cId="876896040" sldId="284"/>
            <ac:picMk id="6" creationId="{00000000-0000-0000-0000-000000000000}"/>
          </ac:picMkLst>
        </pc:pic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6:29:28.119" v="7" actId="14100"/>
        <pc:sldMkLst>
          <pc:docMk/>
          <pc:sldMk cId="2845447960" sldId="286"/>
        </pc:sldMkLst>
        <pc:spChg chg="mod">
          <ac:chgData name="Amara Pranav-[BL.EN.U4AID23003]" userId="S::bl.en.u4aid23003@bl.students.amrita.edu::f24d57d6-cc0c-49a9-867a-dc4aa9c6bfc7" providerId="AD" clId="Web-{CA1F1E63-7B38-1ED5-7F76-802ECC376FD3}" dt="2024-09-24T16:29:28.119" v="7" actId="14100"/>
          <ac:spMkLst>
            <pc:docMk/>
            <pc:sldMk cId="2845447960" sldId="286"/>
            <ac:spMk id="12" creationId="{00000000-0000-0000-0000-000000000000}"/>
          </ac:spMkLst>
        </pc:sp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6:21:21.486" v="3" actId="1076"/>
        <pc:sldMkLst>
          <pc:docMk/>
          <pc:sldMk cId="101480236" sldId="289"/>
        </pc:sldMkLst>
        <pc:spChg chg="mod">
          <ac:chgData name="Amara Pranav-[BL.EN.U4AID23003]" userId="S::bl.en.u4aid23003@bl.students.amrita.edu::f24d57d6-cc0c-49a9-867a-dc4aa9c6bfc7" providerId="AD" clId="Web-{CA1F1E63-7B38-1ED5-7F76-802ECC376FD3}" dt="2024-09-24T16:20:50.377" v="2" actId="1076"/>
          <ac:spMkLst>
            <pc:docMk/>
            <pc:sldMk cId="101480236" sldId="289"/>
            <ac:spMk id="3" creationId="{00000000-0000-0000-0000-000000000000}"/>
          </ac:spMkLst>
        </pc:spChg>
        <pc:picChg chg="mod">
          <ac:chgData name="Amara Pranav-[BL.EN.U4AID23003]" userId="S::bl.en.u4aid23003@bl.students.amrita.edu::f24d57d6-cc0c-49a9-867a-dc4aa9c6bfc7" providerId="AD" clId="Web-{CA1F1E63-7B38-1ED5-7F76-802ECC376FD3}" dt="2024-09-24T16:21:21.486" v="3" actId="1076"/>
          <ac:picMkLst>
            <pc:docMk/>
            <pc:sldMk cId="101480236" sldId="289"/>
            <ac:picMk id="12" creationId="{00000000-0000-0000-0000-000000000000}"/>
          </ac:picMkLst>
        </pc:pic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9:36:44.230" v="25" actId="14100"/>
        <pc:sldMkLst>
          <pc:docMk/>
          <pc:sldMk cId="345850257" sldId="290"/>
        </pc:sldMkLst>
        <pc:spChg chg="mod">
          <ac:chgData name="Amara Pranav-[BL.EN.U4AID23003]" userId="S::bl.en.u4aid23003@bl.students.amrita.edu::f24d57d6-cc0c-49a9-867a-dc4aa9c6bfc7" providerId="AD" clId="Web-{CA1F1E63-7B38-1ED5-7F76-802ECC376FD3}" dt="2024-09-24T19:36:44.230" v="25" actId="14100"/>
          <ac:spMkLst>
            <pc:docMk/>
            <pc:sldMk cId="345850257" sldId="290"/>
            <ac:spMk id="3" creationId="{00000000-0000-0000-0000-000000000000}"/>
          </ac:spMkLst>
        </pc:spChg>
      </pc:sldChg>
      <pc:sldChg chg="modSp">
        <pc:chgData name="Amara Pranav-[BL.EN.U4AID23003]" userId="S::bl.en.u4aid23003@bl.students.amrita.edu::f24d57d6-cc0c-49a9-867a-dc4aa9c6bfc7" providerId="AD" clId="Web-{CA1F1E63-7B38-1ED5-7F76-802ECC376FD3}" dt="2024-09-24T19:53:15.885" v="27" actId="1076"/>
        <pc:sldMkLst>
          <pc:docMk/>
          <pc:sldMk cId="2377006445" sldId="299"/>
        </pc:sldMkLst>
        <pc:grpChg chg="mod">
          <ac:chgData name="Amara Pranav-[BL.EN.U4AID23003]" userId="S::bl.en.u4aid23003@bl.students.amrita.edu::f24d57d6-cc0c-49a9-867a-dc4aa9c6bfc7" providerId="AD" clId="Web-{CA1F1E63-7B38-1ED5-7F76-802ECC376FD3}" dt="2024-09-24T19:52:59.916" v="26" actId="1076"/>
          <ac:grpSpMkLst>
            <pc:docMk/>
            <pc:sldMk cId="2377006445" sldId="299"/>
            <ac:grpSpMk id="9" creationId="{2DB721BB-5514-C6DF-1EE8-C9D309D487A7}"/>
          </ac:grpSpMkLst>
        </pc:grpChg>
        <pc:picChg chg="mod">
          <ac:chgData name="Amara Pranav-[BL.EN.U4AID23003]" userId="S::bl.en.u4aid23003@bl.students.amrita.edu::f24d57d6-cc0c-49a9-867a-dc4aa9c6bfc7" providerId="AD" clId="Web-{CA1F1E63-7B38-1ED5-7F76-802ECC376FD3}" dt="2024-09-24T19:53:15.885" v="27" actId="1076"/>
          <ac:picMkLst>
            <pc:docMk/>
            <pc:sldMk cId="2377006445" sldId="299"/>
            <ac:picMk id="6" creationId="{E0C91F47-5EF6-4CA8-B5AA-3EEBC5B4F47F}"/>
          </ac:picMkLst>
        </pc:picChg>
        <pc:picChg chg="mod">
          <ac:chgData name="Amara Pranav-[BL.EN.U4AID23003]" userId="S::bl.en.u4aid23003@bl.students.amrita.edu::f24d57d6-cc0c-49a9-867a-dc4aa9c6bfc7" providerId="AD" clId="Web-{CA1F1E63-7B38-1ED5-7F76-802ECC376FD3}" dt="2024-09-24T16:33:25.482" v="8" actId="14100"/>
          <ac:picMkLst>
            <pc:docMk/>
            <pc:sldMk cId="2377006445" sldId="299"/>
            <ac:picMk id="16" creationId="{00000000-0000-0000-0000-000000000000}"/>
          </ac:picMkLst>
        </pc:picChg>
      </pc:sldChg>
    </pc:docChg>
  </pc:docChgLst>
  <pc:docChgLst>
    <pc:chgData name="Guest User" userId="S::urn:spo:anon#78d56154694c9cd6892e5a7ff868f61f2b39bb8f8133e22a0a7722b5beace603::" providerId="AD" clId="Web-{79AF99BA-6621-EE9B-1D56-40BF036C26AF}"/>
    <pc:docChg chg="modSld">
      <pc:chgData name="Guest User" userId="S::urn:spo:anon#78d56154694c9cd6892e5a7ff868f61f2b39bb8f8133e22a0a7722b5beace603::" providerId="AD" clId="Web-{79AF99BA-6621-EE9B-1D56-40BF036C26AF}" dt="2024-09-02T12:28:31.555" v="1" actId="1076"/>
      <pc:docMkLst>
        <pc:docMk/>
      </pc:docMkLst>
      <pc:sldChg chg="modSp">
        <pc:chgData name="Guest User" userId="S::urn:spo:anon#78d56154694c9cd6892e5a7ff868f61f2b39bb8f8133e22a0a7722b5beace603::" providerId="AD" clId="Web-{79AF99BA-6621-EE9B-1D56-40BF036C26AF}" dt="2024-09-02T12:28:31.555" v="1" actId="1076"/>
        <pc:sldMkLst>
          <pc:docMk/>
          <pc:sldMk cId="3506921906" sldId="294"/>
        </pc:sldMkLst>
        <pc:picChg chg="mod">
          <ac:chgData name="Guest User" userId="S::urn:spo:anon#78d56154694c9cd6892e5a7ff868f61f2b39bb8f8133e22a0a7722b5beace603::" providerId="AD" clId="Web-{79AF99BA-6621-EE9B-1D56-40BF036C26AF}" dt="2024-09-02T12:28:31.555" v="1" actId="1076"/>
          <ac:picMkLst>
            <pc:docMk/>
            <pc:sldMk cId="3506921906" sldId="294"/>
            <ac:picMk id="6" creationId="{00000000-0000-0000-0000-000000000000}"/>
          </ac:picMkLst>
        </pc:picChg>
      </pc:sldChg>
    </pc:docChg>
  </pc:docChgLst>
  <pc:docChgLst>
    <pc:chgData name="Buvan Subbaiah K H-[BL.EN.U4AID23011]" userId="S::bl.en.u4aid23011@bl.students.amrita.edu::099541a1-1096-4f7c-afac-2cf6f33a0979" providerId="AD" clId="Web-{B239C31F-B85C-18FA-AC4B-A25D1790C256}"/>
    <pc:docChg chg="addSld">
      <pc:chgData name="Buvan Subbaiah K H-[BL.EN.U4AID23011]" userId="S::bl.en.u4aid23011@bl.students.amrita.edu::099541a1-1096-4f7c-afac-2cf6f33a0979" providerId="AD" clId="Web-{B239C31F-B85C-18FA-AC4B-A25D1790C256}" dt="2024-09-24T12:39:38.238" v="0"/>
      <pc:docMkLst>
        <pc:docMk/>
      </pc:docMkLst>
      <pc:sldChg chg="new">
        <pc:chgData name="Buvan Subbaiah K H-[BL.EN.U4AID23011]" userId="S::bl.en.u4aid23011@bl.students.amrita.edu::099541a1-1096-4f7c-afac-2cf6f33a0979" providerId="AD" clId="Web-{B239C31F-B85C-18FA-AC4B-A25D1790C256}" dt="2024-09-24T12:39:38.238" v="0"/>
        <pc:sldMkLst>
          <pc:docMk/>
          <pc:sldMk cId="4109477730" sldId="313"/>
        </pc:sldMkLst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Blink-SN-data%20analysis\Blink+Flare%20data%20SN%20Dec'22\Aqueous%20flare+Blink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Thenmozhi_100_WB!$A$1</c:f>
              <c:strCache>
                <c:ptCount val="1"/>
                <c:pt idx="0">
                  <c:v>Flare </c:v>
                </c:pt>
              </c:strCache>
            </c:strRef>
          </c:tx>
          <c:spPr>
            <a:ln w="381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yVal>
            <c:numRef>
              <c:f>Thenmozhi_100_WB!$A$70:$A$100</c:f>
              <c:numCache>
                <c:formatCode>General</c:formatCode>
                <c:ptCount val="31"/>
                <c:pt idx="0">
                  <c:v>1.0251309399999999</c:v>
                </c:pt>
                <c:pt idx="1">
                  <c:v>1.0110518500000001</c:v>
                </c:pt>
                <c:pt idx="2">
                  <c:v>1.02416763</c:v>
                </c:pt>
                <c:pt idx="3">
                  <c:v>1.0385616499999999</c:v>
                </c:pt>
                <c:pt idx="4">
                  <c:v>1.05469086</c:v>
                </c:pt>
                <c:pt idx="5">
                  <c:v>1.1624515099999999</c:v>
                </c:pt>
                <c:pt idx="6">
                  <c:v>1.8907049899999999</c:v>
                </c:pt>
                <c:pt idx="7">
                  <c:v>3.3386224699999998</c:v>
                </c:pt>
                <c:pt idx="8">
                  <c:v>5.8377110500000002</c:v>
                </c:pt>
                <c:pt idx="9">
                  <c:v>9.1610564700000001</c:v>
                </c:pt>
                <c:pt idx="10">
                  <c:v>12.64142702</c:v>
                </c:pt>
                <c:pt idx="11">
                  <c:v>16.752040789999999</c:v>
                </c:pt>
                <c:pt idx="12">
                  <c:v>18.943748159999998</c:v>
                </c:pt>
                <c:pt idx="13">
                  <c:v>19.314837270000002</c:v>
                </c:pt>
                <c:pt idx="14">
                  <c:v>18.48152163</c:v>
                </c:pt>
                <c:pt idx="15">
                  <c:v>17.11117501</c:v>
                </c:pt>
                <c:pt idx="16">
                  <c:v>14.852307890000001</c:v>
                </c:pt>
                <c:pt idx="17">
                  <c:v>12.85626905</c:v>
                </c:pt>
                <c:pt idx="18">
                  <c:v>10.68677948</c:v>
                </c:pt>
                <c:pt idx="19">
                  <c:v>8.8373546399999992</c:v>
                </c:pt>
                <c:pt idx="20">
                  <c:v>7.5347852700000004</c:v>
                </c:pt>
                <c:pt idx="21">
                  <c:v>6.2597010099999997</c:v>
                </c:pt>
                <c:pt idx="22">
                  <c:v>5.3746323599999997</c:v>
                </c:pt>
                <c:pt idx="23">
                  <c:v>4.6789954399999996</c:v>
                </c:pt>
                <c:pt idx="24">
                  <c:v>4.28741138</c:v>
                </c:pt>
                <c:pt idx="25">
                  <c:v>4.0099112000000003</c:v>
                </c:pt>
                <c:pt idx="26">
                  <c:v>3.9613939</c:v>
                </c:pt>
                <c:pt idx="27">
                  <c:v>4.1248348999999997</c:v>
                </c:pt>
                <c:pt idx="28">
                  <c:v>4.4946272399999998</c:v>
                </c:pt>
                <c:pt idx="29">
                  <c:v>4.8818517200000002</c:v>
                </c:pt>
                <c:pt idx="30">
                  <c:v>5.30273018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9EE-415C-BF6A-32709895D6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7141280"/>
        <c:axId val="1857141696"/>
      </c:scatterChart>
      <c:scatterChart>
        <c:scatterStyle val="smoothMarker"/>
        <c:varyColors val="0"/>
        <c:ser>
          <c:idx val="1"/>
          <c:order val="1"/>
          <c:tx>
            <c:v>Blink</c:v>
          </c:tx>
          <c:spPr>
            <a:ln w="3810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yVal>
            <c:numRef>
              <c:f>Thenmozhi_100_WB!$B$70:$B$100</c:f>
              <c:numCache>
                <c:formatCode>General</c:formatCode>
                <c:ptCount val="31"/>
                <c:pt idx="0">
                  <c:v>3.5827076500000001</c:v>
                </c:pt>
                <c:pt idx="1">
                  <c:v>3.5377416199999998</c:v>
                </c:pt>
                <c:pt idx="2">
                  <c:v>3.5824402700000002</c:v>
                </c:pt>
                <c:pt idx="3">
                  <c:v>3.7225766600000001</c:v>
                </c:pt>
                <c:pt idx="4">
                  <c:v>4.8933212399999997</c:v>
                </c:pt>
                <c:pt idx="5">
                  <c:v>6.5080957499999998</c:v>
                </c:pt>
                <c:pt idx="6">
                  <c:v>5.1322817499999998</c:v>
                </c:pt>
                <c:pt idx="7">
                  <c:v>2.6423106299999999</c:v>
                </c:pt>
                <c:pt idx="8">
                  <c:v>1.81799697</c:v>
                </c:pt>
                <c:pt idx="9">
                  <c:v>2.4218017600000001</c:v>
                </c:pt>
                <c:pt idx="10">
                  <c:v>2.87355048</c:v>
                </c:pt>
                <c:pt idx="11">
                  <c:v>3.2633159900000002</c:v>
                </c:pt>
                <c:pt idx="12">
                  <c:v>3.4519492999999999</c:v>
                </c:pt>
                <c:pt idx="13">
                  <c:v>3.5457142099999999</c:v>
                </c:pt>
                <c:pt idx="14">
                  <c:v>3.52889958</c:v>
                </c:pt>
                <c:pt idx="15">
                  <c:v>3.5678696400000001</c:v>
                </c:pt>
                <c:pt idx="16">
                  <c:v>3.5874507000000002</c:v>
                </c:pt>
                <c:pt idx="17">
                  <c:v>3.6169519600000002</c:v>
                </c:pt>
                <c:pt idx="18">
                  <c:v>3.58072423</c:v>
                </c:pt>
                <c:pt idx="19">
                  <c:v>3.6965290999999998</c:v>
                </c:pt>
                <c:pt idx="20">
                  <c:v>3.6374500099999998</c:v>
                </c:pt>
                <c:pt idx="21">
                  <c:v>3.6890875599999999</c:v>
                </c:pt>
                <c:pt idx="22">
                  <c:v>3.61275725</c:v>
                </c:pt>
                <c:pt idx="23">
                  <c:v>3.5726040499999998</c:v>
                </c:pt>
                <c:pt idx="24">
                  <c:v>3.6266307200000001</c:v>
                </c:pt>
                <c:pt idx="25">
                  <c:v>3.6879284999999999</c:v>
                </c:pt>
                <c:pt idx="26">
                  <c:v>3.6490319200000001</c:v>
                </c:pt>
                <c:pt idx="27">
                  <c:v>3.5758033400000002</c:v>
                </c:pt>
                <c:pt idx="28">
                  <c:v>3.5702519800000001</c:v>
                </c:pt>
                <c:pt idx="29">
                  <c:v>3.6583636400000001</c:v>
                </c:pt>
                <c:pt idx="30">
                  <c:v>3.5925864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9EE-415C-BF6A-32709895D6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7227087"/>
        <c:axId val="1147226255"/>
      </c:scatterChart>
      <c:valAx>
        <c:axId val="1857141280"/>
        <c:scaling>
          <c:orientation val="minMax"/>
          <c:max val="3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57141696"/>
        <c:crosses val="autoZero"/>
        <c:crossBetween val="midCat"/>
        <c:majorUnit val="10"/>
      </c:valAx>
      <c:valAx>
        <c:axId val="1857141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57141280"/>
        <c:crosses val="autoZero"/>
        <c:crossBetween val="midCat"/>
      </c:valAx>
      <c:valAx>
        <c:axId val="1147226255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47227087"/>
        <c:crosses val="max"/>
        <c:crossBetween val="midCat"/>
      </c:valAx>
      <c:valAx>
        <c:axId val="1147227087"/>
        <c:scaling>
          <c:orientation val="minMax"/>
        </c:scaling>
        <c:delete val="1"/>
        <c:axPos val="b"/>
        <c:majorTickMark val="out"/>
        <c:minorTickMark val="none"/>
        <c:tickLblPos val="nextTo"/>
        <c:crossAx val="11472262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C7E2DB-204A-48AB-A8DF-C40897176939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DEA5CF-ACDC-4A6B-BDFE-7BA95AC7F6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203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https://www.youtube.com/watch?v=qhjj6WG7Rgc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EA5CF-ACDC-4A6B-BDFE-7BA95AC7F6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63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uter Vision (CV): </a:t>
            </a:r>
            <a:r>
              <a:rPr lang="en-US" b="1"/>
              <a:t>Facial recognition systems,</a:t>
            </a:r>
            <a:r>
              <a:rPr lang="en-US" b="1" baseline="0"/>
              <a:t> </a:t>
            </a:r>
            <a:r>
              <a:rPr lang="en-US"/>
              <a:t>Self-driving cars, Augmented reality (AR) GPS</a:t>
            </a:r>
          </a:p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LP: </a:t>
            </a:r>
            <a:r>
              <a:rPr lang="en-US" sz="2400"/>
              <a:t>Voice assistants: SIRI,ALEXA.</a:t>
            </a:r>
            <a:r>
              <a:rPr lang="en-US" sz="2400" baseline="0"/>
              <a:t> </a:t>
            </a:r>
            <a:r>
              <a:rPr lang="en-US" sz="2400" b="1"/>
              <a:t>Machine translation,</a:t>
            </a:r>
            <a:r>
              <a:rPr lang="en-US" sz="2400" b="1" baseline="0"/>
              <a:t> </a:t>
            </a:r>
            <a:r>
              <a:rPr lang="en-US" sz="2400"/>
              <a:t>Smart replies and text suggestions:</a:t>
            </a:r>
            <a:endParaRPr lang="en-US" sz="2400" b="1"/>
          </a:p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EA5CF-ACDC-4A6B-BDFE-7BA95AC7F6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021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 </a:t>
            </a:r>
            <a:r>
              <a:rPr lang="en-US" err="1"/>
              <a:t>maths</a:t>
            </a:r>
            <a:r>
              <a:rPr lang="en-US"/>
              <a:t> it’s a functio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EA5CF-ACDC-4A6B-BDFE-7BA95AC7F6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056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tps://www.castle.cloud/gnuradio-for-windows/download/- </a:t>
            </a:r>
            <a:r>
              <a:rPr lang="en-US" err="1"/>
              <a:t>GNUcompan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EA5CF-ACDC-4A6B-BDFE-7BA95AC7F6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0511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## A band-limited signal is then referred to as a signal with most of its energy concentrated within a certain amount of</a:t>
            </a:r>
          </a:p>
          <a:p>
            <a:r>
              <a:rPr lang="en-US"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equency range.</a:t>
            </a:r>
          </a:p>
          <a:p>
            <a:r>
              <a:rPr lang="en-US"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## For example, Federal Communications Commission (FCC) defines bandwidth as the band in which 99% of the signal power is containe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EA5CF-ACDC-4A6B-BDFE-7BA95AC7F6AD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174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919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09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967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683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538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517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87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588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479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805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255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8C6217-2E3A-43FB-956F-FC7A295B9ABD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11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5.png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image" Target="../media/image44.emf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3.png"/><Relationship Id="rId7" Type="http://schemas.openxmlformats.org/officeDocument/2006/relationships/image" Target="../media/image65.w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chart" Target="../charts/chart1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6445" y="2164084"/>
            <a:ext cx="10039110" cy="2387600"/>
          </a:xfrm>
        </p:spPr>
        <p:txBody>
          <a:bodyPr>
            <a:normAutofit/>
          </a:bodyPr>
          <a:lstStyle/>
          <a:p>
            <a:r>
              <a:rPr lang="en-US">
                <a:latin typeface="Arial Black" panose="020B0A04020102020204" pitchFamily="34" charset="0"/>
                <a:cs typeface="Arial" panose="020B0604020202020204" pitchFamily="34" charset="0"/>
              </a:rPr>
              <a:t>Introduction to Communication Syste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0529"/>
            <a:ext cx="9144000" cy="1363501"/>
          </a:xfrm>
        </p:spPr>
        <p:txBody>
          <a:bodyPr/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Sirisha Tadepall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4085" r="16731"/>
          <a:stretch/>
        </p:blipFill>
        <p:spPr>
          <a:xfrm>
            <a:off x="0" y="-81280"/>
            <a:ext cx="4157466" cy="28043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7829" y="108692"/>
            <a:ext cx="7724172" cy="261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8539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4916" y="250613"/>
            <a:ext cx="61141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ymmetry of Functions and Sequen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5989" y="949655"/>
            <a:ext cx="7427394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ve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Odd signals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x is said to be even if it satisfi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x(t) = x(-t) or x(n) = x(-n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eometrically, an even function or sequence is symmetric with respect to the vertical axi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x is said to be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dd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f it satisfi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x(t) = - x(-t) for all t (where t is a real number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x(n) = −x(−n) for all n (where n is an integer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ne can easily show that an odd function or sequence x must be such that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0) = 0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assuming that the domain of x includes 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2270" y="0"/>
            <a:ext cx="3762900" cy="31246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3383" y="3433326"/>
            <a:ext cx="4001058" cy="32008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471759" y="312168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71759" y="400764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</a:t>
            </a:r>
          </a:p>
        </p:txBody>
      </p:sp>
    </p:spTree>
    <p:extLst>
      <p:ext uri="{BB962C8B-B14F-4D97-AF65-F5344CB8AC3E}">
        <p14:creationId xmlns:p14="http://schemas.microsoft.com/office/powerpoint/2010/main" val="303169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1872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3174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7901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9513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01449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320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80454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59667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454" y="18096"/>
            <a:ext cx="5820587" cy="35628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0964" y="3499969"/>
            <a:ext cx="4010585" cy="32770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6665" y="3580943"/>
            <a:ext cx="4582164" cy="31151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27310" y="425885"/>
            <a:ext cx="4684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1662591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1495" y="307365"/>
            <a:ext cx="5613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What is a Communication system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1495" y="769030"/>
            <a:ext cx="75814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transmission of information is called commun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nformation can be exchanged by one-to-one or one-to-many or many-many (Fig. 2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t can be wired or wireless (Electronics view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1742" y="6088320"/>
            <a:ext cx="541531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Fig.1 Basic classification of an  electronic communication system </a:t>
            </a:r>
            <a:r>
              <a:rPr lang="en-US" sz="1000">
                <a:latin typeface="Arial" panose="020B0604020202020204" pitchFamily="34" charset="0"/>
                <a:cs typeface="Arial" panose="020B0604020202020204" pitchFamily="34" charset="0"/>
              </a:rPr>
              <a:t>[4]</a:t>
            </a:r>
            <a:endParaRPr lang="en-US" sz="105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75324" y="2714894"/>
            <a:ext cx="3257583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Fig. 2 Basic Information can be transmitted: one-to-many</a:t>
            </a:r>
          </a:p>
          <a:p>
            <a:pPr algn="ctr"/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Ex: Radio Broadcasting </a:t>
            </a:r>
            <a:r>
              <a:rPr lang="en-US" sz="1000">
                <a:latin typeface="Arial" panose="020B0604020202020204" pitchFamily="34" charset="0"/>
                <a:cs typeface="Arial" panose="020B0604020202020204" pitchFamily="34" charset="0"/>
              </a:rPr>
              <a:t>[3]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4233" y="249856"/>
            <a:ext cx="3518070" cy="24463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848" y="2714894"/>
            <a:ext cx="6087843" cy="3380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8680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8165" y="0"/>
            <a:ext cx="61911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Periodicity of Functions and Sequen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8165" y="523220"/>
            <a:ext cx="11185742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said to be periodic with period T (or simply T -periodic) if, for some strictly positive real constant T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(t) = x(t + T ) for all t (where t is a real number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T-periodic function x is said to have the frequency 1/T and angular frequency 2π/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sequence x is said to be periodic with period N (or simply N-periodic) if, for some strictly positive integer N,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(n) = x(n + N) for all n (where n is an integer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 N-periodic sequence x is said to have a frequency 1/N and angular frequency 2π/N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or sequence that is not periodic is said to be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periodic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4845" y="4282296"/>
            <a:ext cx="4491814" cy="24894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8763" y="4463314"/>
            <a:ext cx="5758541" cy="22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0345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02381" cy="37152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89765" y="137786"/>
            <a:ext cx="7240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frequency of the signal? If T =0.2s</a:t>
            </a:r>
          </a:p>
        </p:txBody>
      </p:sp>
      <p:sp>
        <p:nvSpPr>
          <p:cNvPr id="4" name="Rectangle 3"/>
          <p:cNvSpPr/>
          <p:nvPr/>
        </p:nvSpPr>
        <p:spPr>
          <a:xfrm>
            <a:off x="254005" y="3710833"/>
            <a:ext cx="44653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ignal Energy and Power</a:t>
            </a:r>
          </a:p>
        </p:txBody>
      </p:sp>
      <p:sp>
        <p:nvSpPr>
          <p:cNvPr id="5" name="Rectangle 4"/>
          <p:cNvSpPr/>
          <p:nvPr/>
        </p:nvSpPr>
        <p:spPr>
          <a:xfrm>
            <a:off x="244480" y="4443603"/>
            <a:ext cx="7575920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E contained in the function x is defined as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power P contained in the function x is given by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8113245" y="4443603"/>
                <a:ext cx="2324611" cy="4680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245" y="4443603"/>
                <a:ext cx="2324611" cy="468013"/>
              </a:xfrm>
              <a:prstGeom prst="rect">
                <a:avLst/>
              </a:prstGeom>
              <a:blipFill>
                <a:blip r:embed="rId3"/>
                <a:stretch>
                  <a:fillRect l="-8136" t="-11688" b="-25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8107864" y="5011301"/>
                <a:ext cx="3528595" cy="984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type m:val="skw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𝒅𝒕</m:t>
                          </m:r>
                        </m:e>
                      </m:nary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7864" y="5011301"/>
                <a:ext cx="3528595" cy="9849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46469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584" y="0"/>
            <a:ext cx="10669489" cy="679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7141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05978"/>
            <a:ext cx="9450888" cy="111093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latin typeface="Palatino Linotype" panose="02040502050505030304" pitchFamily="18" charset="0"/>
              </a:rPr>
              <a:t>Unit step Func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027622"/>
            <a:ext cx="9450888" cy="439898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Palatino Linotype" panose="02040502050505030304" pitchFamily="18" charset="0"/>
              </a:rPr>
              <a:t>The unit-step function (also known as the Heaviside step function), denoted u(t), is defined as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6968" y="2195577"/>
            <a:ext cx="3530562" cy="120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62714" y="1908652"/>
            <a:ext cx="2632814" cy="1663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344466" y="3571238"/>
            <a:ext cx="8229600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latin typeface="Palatino Linotype" panose="02040502050505030304" pitchFamily="18" charset="0"/>
              </a:rPr>
              <a:t>Ramp function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44466" y="4565411"/>
            <a:ext cx="8229600" cy="339447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Palatino Linotype" panose="02040502050505030304" pitchFamily="18" charset="0"/>
              </a:rPr>
              <a:t>Ramp function, r(t) is defined as</a:t>
            </a:r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44348" y="5151012"/>
            <a:ext cx="3015339" cy="1239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17033" y="4672584"/>
            <a:ext cx="1949363" cy="1853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89174" y="2190924"/>
            <a:ext cx="2491641" cy="1028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796036" y="2085951"/>
            <a:ext cx="2951883" cy="130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14802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099" y="237995"/>
            <a:ext cx="5862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 (LTI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8411" y="1189973"/>
            <a:ext cx="9995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980" y="903063"/>
            <a:ext cx="11411211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inear system and Time invariant system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LTI system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near system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ollows superposition: Law of additivity and Law of homogenei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me invariant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990" y="2299373"/>
            <a:ext cx="4019550" cy="37623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3017" y="2671963"/>
            <a:ext cx="7180901" cy="3017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186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099" y="153186"/>
            <a:ext cx="5862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 (LTI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7458" y="785003"/>
            <a:ext cx="8116864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y the LTI system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a system on the spectrum of a signal can be analyzed easily if and only if the system is LT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mpulse response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      x(t) = </a:t>
            </a:r>
            <a:r>
              <a:rPr lang="el-GR" sz="24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t)                                   y(t) = h(t)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unit impulse				Impulse respon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impulse response completely characterizes the behavior of an LTI syst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δ[n −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 → LTI → h[n −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 (Time-invariance–works for any constant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9441" y="153186"/>
            <a:ext cx="4028557" cy="3459431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3532340" y="2542782"/>
            <a:ext cx="1440493" cy="7014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768252" y="2893511"/>
            <a:ext cx="7640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972833" y="2893511"/>
            <a:ext cx="7640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58823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280" y="0"/>
            <a:ext cx="5862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 (LTI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8959" y="3053219"/>
            <a:ext cx="5073041" cy="3804781"/>
          </a:xfrm>
          <a:prstGeom prst="rect">
            <a:avLst/>
          </a:prstGeom>
        </p:spPr>
      </p:pic>
      <p:pic>
        <p:nvPicPr>
          <p:cNvPr id="6" name="Convolution 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95586" y="570450"/>
            <a:ext cx="4847572" cy="630548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27736" y="523220"/>
            <a:ext cx="667219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 is an integral that expresses the amount of overlap of one function 𝑓(𝑡), as it is shifted over function 𝑔(𝑡), for a continuous-time signal it is expressed as: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17406"/>
          <a:stretch/>
        </p:blipFill>
        <p:spPr>
          <a:xfrm>
            <a:off x="6644090" y="2006062"/>
            <a:ext cx="4515480" cy="9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89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099" y="153186"/>
            <a:ext cx="5862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 (LTI)</a:t>
            </a:r>
          </a:p>
        </p:txBody>
      </p:sp>
      <p:sp>
        <p:nvSpPr>
          <p:cNvPr id="3" name="Rectangle 2"/>
          <p:cNvSpPr/>
          <p:nvPr/>
        </p:nvSpPr>
        <p:spPr>
          <a:xfrm>
            <a:off x="222212" y="645446"/>
            <a:ext cx="3166957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or a Discrete signal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x[n] → LTI → y[n]  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402411" y="750538"/>
                <a:ext cx="5495735" cy="11748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80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pt-BR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 </m:t>
                          </m:r>
                        </m:e>
                      </m:nary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11" y="750538"/>
                <a:ext cx="5495735" cy="11748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88099" y="2274838"/>
            <a:ext cx="1123584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f the length of vector x is N and the length of vector h is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response vector Y of length M+ N -1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 other words, length(y) = length(x) + length(h)- 1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f the nonzero values of x[n] are in the interval [ax,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 and the nonzero values of h[n] are in the interval [ah,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 then the nonzero values of the output y[n] are in the interval [ax + ah,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:</a:t>
            </a:r>
          </a:p>
        </p:txBody>
      </p:sp>
    </p:spTree>
    <p:extLst>
      <p:ext uri="{BB962C8B-B14F-4D97-AF65-F5344CB8AC3E}">
        <p14:creationId xmlns:p14="http://schemas.microsoft.com/office/powerpoint/2010/main" val="6136398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438150"/>
            <a:ext cx="8229600" cy="415647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Sol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5891" y="376327"/>
            <a:ext cx="11176958" cy="95410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n. Consider an LTI system with impulse response                       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Find the response of the system to input signal 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37440"/>
              </p:ext>
            </p:extLst>
          </p:nvPr>
        </p:nvGraphicFramePr>
        <p:xfrm>
          <a:off x="1715653" y="1298344"/>
          <a:ext cx="4087094" cy="79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31800" progId="Equation.DSMT4">
                  <p:embed/>
                </p:oleObj>
              </mc:Choice>
              <mc:Fallback>
                <p:oleObj name="Equation" r:id="rId2" imgW="2209800" imgH="431800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653" y="1298344"/>
                        <a:ext cx="4087094" cy="792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50417"/>
              </p:ext>
            </p:extLst>
          </p:nvPr>
        </p:nvGraphicFramePr>
        <p:xfrm>
          <a:off x="474985" y="3183626"/>
          <a:ext cx="3552317" cy="66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31640" progId="Equation.DSMT4">
                  <p:embed/>
                </p:oleObj>
              </mc:Choice>
              <mc:Fallback>
                <p:oleObj name="Equation" r:id="rId4" imgW="2298600" imgH="431640" progId="Equation.DSMT4">
                  <p:embed/>
                  <p:pic>
                    <p:nvPicPr>
                      <p:cNvPr id="3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5" y="3183626"/>
                        <a:ext cx="3552317" cy="66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37629"/>
              </p:ext>
            </p:extLst>
          </p:nvPr>
        </p:nvGraphicFramePr>
        <p:xfrm>
          <a:off x="4375971" y="3170313"/>
          <a:ext cx="5276934" cy="68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431640" progId="Equation.DSMT4">
                  <p:embed/>
                </p:oleObj>
              </mc:Choice>
              <mc:Fallback>
                <p:oleObj name="Equation" r:id="rId6" imgW="3288960" imgH="431640" progId="Equation.DSMT4">
                  <p:embed/>
                  <p:pic>
                    <p:nvPicPr>
                      <p:cNvPr id="3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971" y="3170313"/>
                        <a:ext cx="5276934" cy="68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417597" y="4095202"/>
            <a:ext cx="36670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Similarly, we can obtain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97321"/>
              </p:ext>
            </p:extLst>
          </p:nvPr>
        </p:nvGraphicFramePr>
        <p:xfrm>
          <a:off x="417597" y="4928862"/>
          <a:ext cx="7974841" cy="619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203040" progId="Equation.DSMT4">
                  <p:embed/>
                </p:oleObj>
              </mc:Choice>
              <mc:Fallback>
                <p:oleObj name="Equation" r:id="rId8" imgW="2705040" imgH="203040" progId="Equation.DSMT4">
                  <p:embed/>
                  <p:pic>
                    <p:nvPicPr>
                      <p:cNvPr id="3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97" y="4928862"/>
                        <a:ext cx="7974841" cy="619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730"/>
              </p:ext>
            </p:extLst>
          </p:nvPr>
        </p:nvGraphicFramePr>
        <p:xfrm>
          <a:off x="9011432" y="4999207"/>
          <a:ext cx="2422635" cy="54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279400" progId="Equation.DSMT4">
                  <p:embed/>
                </p:oleObj>
              </mc:Choice>
              <mc:Fallback>
                <p:oleObj name="Equation" r:id="rId10" imgW="1219200" imgH="279400" progId="Equation.DSMT4">
                  <p:embed/>
                  <p:pic>
                    <p:nvPicPr>
                      <p:cNvPr id="3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432" y="4999207"/>
                        <a:ext cx="2422635" cy="548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7B4654E6-E3FA-129C-BAAF-2813717055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30991" y="382868"/>
            <a:ext cx="3693371" cy="4936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009F902-BAFD-7C3D-2960-C930A8669697}"/>
                  </a:ext>
                </a:extLst>
              </p:cNvPr>
              <p:cNvSpPr txBox="1"/>
              <p:nvPr/>
            </p:nvSpPr>
            <p:spPr>
              <a:xfrm>
                <a:off x="6172200" y="783962"/>
                <a:ext cx="4495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800" i="1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I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009F902-BAFD-7C3D-2960-C930A8669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783962"/>
                <a:ext cx="44958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12">
            <a:extLst>
              <a:ext uri="{FF2B5EF4-FFF2-40B4-BE49-F238E27FC236}">
                <a16:creationId xmlns:a16="http://schemas.microsoft.com/office/drawing/2014/main" id="{1457F04F-52C1-F655-A747-01A1321FC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94660"/>
              </p:ext>
            </p:extLst>
          </p:nvPr>
        </p:nvGraphicFramePr>
        <p:xfrm>
          <a:off x="2819970" y="2254913"/>
          <a:ext cx="5467189" cy="52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500" imgH="279400" progId="Equation.DSMT4">
                  <p:embed/>
                </p:oleObj>
              </mc:Choice>
              <mc:Fallback>
                <p:oleObj name="Equation" r:id="rId14" imgW="2857500" imgH="279400" progId="Equation.DSMT4">
                  <p:embed/>
                  <p:pic>
                    <p:nvPicPr>
                      <p:cNvPr id="40" name="Object 12">
                        <a:extLst>
                          <a:ext uri="{FF2B5EF4-FFF2-40B4-BE49-F238E27FC236}">
                            <a16:creationId xmlns:a16="http://schemas.microsoft.com/office/drawing/2014/main" id="{1457F04F-52C1-F655-A747-01A1321FC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970" y="2254913"/>
                        <a:ext cx="5467189" cy="528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DA9CB8EC-CE97-4B74-9B44-38EB486E7C13}"/>
              </a:ext>
            </a:extLst>
          </p:cNvPr>
          <p:cNvSpPr/>
          <p:nvPr/>
        </p:nvSpPr>
        <p:spPr>
          <a:xfrm>
            <a:off x="968101" y="2110984"/>
            <a:ext cx="17988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ince both </a:t>
            </a:r>
          </a:p>
        </p:txBody>
      </p:sp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66B08922-64A8-6517-BDD9-232664942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70726"/>
              </p:ext>
            </p:extLst>
          </p:nvPr>
        </p:nvGraphicFramePr>
        <p:xfrm>
          <a:off x="1021080" y="2510755"/>
          <a:ext cx="2180612" cy="68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431800" progId="Equation.DSMT4">
                  <p:embed/>
                </p:oleObj>
              </mc:Choice>
              <mc:Fallback>
                <p:oleObj name="Equation" r:id="rId16" imgW="1371600" imgH="431800" progId="Equation.DSMT4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66B08922-64A8-6517-BDD9-232664942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" y="2510755"/>
                        <a:ext cx="2180612" cy="681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4479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2C4D3D-3123-E574-AA0E-6511FC494CA1}"/>
              </a:ext>
            </a:extLst>
          </p:cNvPr>
          <p:cNvSpPr txBox="1">
            <a:spLocks/>
          </p:cNvSpPr>
          <p:nvPr/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Verification : Computationally</a:t>
            </a:r>
            <a:endParaRPr lang="en-I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2C443D-04F0-AA0B-EEAF-F635EE3DD7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47" y="1657350"/>
            <a:ext cx="3856516" cy="31275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9D9D4A3-B031-BB83-2DA9-0257C2C40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8563" y="1657350"/>
            <a:ext cx="3984467" cy="31275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E421406-75E6-0C8E-F900-357E0E6E7C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3030" y="1512571"/>
            <a:ext cx="4248840" cy="34171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4CFBFB-F2F1-12D0-E8A0-7790C90DAE86}"/>
                  </a:ext>
                </a:extLst>
              </p:cNvPr>
              <p:cNvSpPr txBox="1"/>
              <p:nvPr/>
            </p:nvSpPr>
            <p:spPr>
              <a:xfrm>
                <a:off x="750891" y="5523843"/>
                <a:ext cx="73914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i="1">
                    <a:latin typeface="Cambria Math" panose="02040503050406030204" pitchFamily="18" charset="0"/>
                  </a:rPr>
                  <a:t>What will be the response  y[n] for input </a:t>
                </a:r>
                <a14:m>
                  <m:oMath xmlns:m="http://schemas.openxmlformats.org/officeDocument/2006/math">
                    <m:r>
                      <a:rPr lang="en-IN" sz="240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IN" sz="2400"/>
                  <a:t> ?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4CFBFB-F2F1-12D0-E8A0-7790C90DA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91" y="5523843"/>
                <a:ext cx="7391400" cy="461665"/>
              </a:xfrm>
              <a:prstGeom prst="rect">
                <a:avLst/>
              </a:prstGeom>
              <a:blipFill>
                <a:blip r:embed="rId5"/>
                <a:stretch>
                  <a:fillRect l="-1237" t="-1315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97933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5677" y="463463"/>
            <a:ext cx="10333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 Black" panose="020B0A04020102020204" pitchFamily="34" charset="0"/>
              </a:rPr>
              <a:t>Why communication engineering for AI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5677" y="1153715"/>
            <a:ext cx="11574049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oundational understanding for applying AI models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x: Human-machine interaction, Machine-to-machine interaction, Computer Vision, and Natural language processing (NLP)</a:t>
            </a:r>
          </a:p>
          <a:p>
            <a:pPr marL="263525" lvl="1" indent="-26352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ardware Interaction: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any AI systems are designed to interact with the physical world through sensors and actuators.  </a:t>
            </a:r>
          </a:p>
          <a:p>
            <a:pPr marL="720725" lvl="2" indent="-26352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communication engineering principles helps you grasp how these devices convert data into electrical signals and vice versa.  Ex: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IoT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3525" lvl="2" indent="-26352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fficient Data Transmission: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engineering knowledge equips you with techniques for optimizing data transmission and minimizing errors. Ex: Autonomous vehicles</a:t>
            </a:r>
          </a:p>
        </p:txBody>
      </p:sp>
    </p:spTree>
    <p:extLst>
      <p:ext uri="{BB962C8B-B14F-4D97-AF65-F5344CB8AC3E}">
        <p14:creationId xmlns:p14="http://schemas.microsoft.com/office/powerpoint/2010/main" val="18776756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7187"/>
          <a:stretch/>
        </p:blipFill>
        <p:spPr>
          <a:xfrm>
            <a:off x="475988" y="0"/>
            <a:ext cx="11039605" cy="6792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7263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44881" y="406395"/>
            <a:ext cx="8229600" cy="57063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usoids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701456" y="1250256"/>
            <a:ext cx="11147275" cy="449513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y do we need to study Sinusoids?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Used in communication systems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y signal can be represented as the sum of sinusoids</a:t>
            </a:r>
          </a:p>
          <a:p>
            <a:pPr>
              <a:buFont typeface="Arial" panose="020B0604020202020204" pitchFamily="34" charset="0"/>
              <a:buNone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any systems can be characterized by their response to sinusoids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17916" y="2310970"/>
            <a:ext cx="4890620" cy="92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23586" y="2531993"/>
            <a:ext cx="6416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400">
                <a:solidFill>
                  <a:srgbClr val="00B050"/>
                </a:solidFill>
              </a:rPr>
              <a:t>Speech signal in low frequency region (80-400 Hz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71366" y="1357004"/>
            <a:ext cx="4211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400">
                <a:solidFill>
                  <a:srgbClr val="00B050"/>
                </a:solidFill>
              </a:rPr>
              <a:t>For eg. Modulation schem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7281" y="5081234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>
                <a:solidFill>
                  <a:srgbClr val="00B050"/>
                </a:solidFill>
              </a:rPr>
              <a:t>Eg.  Filters, Equalizers</a:t>
            </a:r>
          </a:p>
        </p:txBody>
      </p:sp>
    </p:spTree>
    <p:extLst>
      <p:ext uri="{BB962C8B-B14F-4D97-AF65-F5344CB8AC3E}">
        <p14:creationId xmlns:p14="http://schemas.microsoft.com/office/powerpoint/2010/main" val="3458502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411322" y="172224"/>
            <a:ext cx="7886700" cy="99417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number</a:t>
            </a:r>
          </a:p>
        </p:txBody>
      </p:sp>
      <p:sp>
        <p:nvSpPr>
          <p:cNvPr id="3" name="Rectangle 2"/>
          <p:cNvSpPr/>
          <p:nvPr/>
        </p:nvSpPr>
        <p:spPr>
          <a:xfrm>
            <a:off x="4114165" y="1098515"/>
            <a:ext cx="58440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is a complex number in this IQ-plan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A61186-890D-41E6-AE19-C7D8B29D29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8386" y="2484112"/>
            <a:ext cx="6016940" cy="11751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01B503-4022-4268-8E0B-F490F3B30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6365" y="1052186"/>
            <a:ext cx="3834853" cy="37917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4B3DB1B-8C60-40CA-8C87-960AEEF1BC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5735" y="4016320"/>
            <a:ext cx="8596265" cy="501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9702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F198D-5DF0-43B3-AFBD-1D2453211BCD}"/>
              </a:ext>
            </a:extLst>
          </p:cNvPr>
          <p:cNvSpPr txBox="1">
            <a:spLocks/>
          </p:cNvSpPr>
          <p:nvPr/>
        </p:nvSpPr>
        <p:spPr>
          <a:xfrm>
            <a:off x="1897693" y="769649"/>
            <a:ext cx="8229600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>
                <a:solidFill>
                  <a:schemeClr val="accent1">
                    <a:lumMod val="75000"/>
                  </a:schemeClr>
                </a:solidFill>
                <a:latin typeface="Palatino Linotype" panose="02040502050505030304" pitchFamily="18" charset="0"/>
              </a:rPr>
              <a:t>Magnitude and Phase </a:t>
            </a:r>
            <a:endParaRPr lang="en-IN" b="1">
              <a:solidFill>
                <a:schemeClr val="accent1">
                  <a:lumMod val="75000"/>
                </a:schemeClr>
              </a:solidFill>
              <a:latin typeface="Palatino Linotype" panose="0204050205050503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0F61BC0-771E-444F-ACC9-D0E709464E68}"/>
              </a:ext>
            </a:extLst>
          </p:cNvPr>
          <p:cNvGrpSpPr/>
          <p:nvPr/>
        </p:nvGrpSpPr>
        <p:grpSpPr>
          <a:xfrm>
            <a:off x="1518057" y="2066407"/>
            <a:ext cx="10043465" cy="4071346"/>
            <a:chOff x="687968" y="2304273"/>
            <a:chExt cx="8802328" cy="3104563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55F486C-1736-474F-869C-FB20DFC2190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7968" y="2304273"/>
              <a:ext cx="8802328" cy="400106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02E502A-B171-48EB-BA02-A43CB97AF53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37779" y="2872720"/>
              <a:ext cx="3127484" cy="102859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569FE6A-AAA0-46F6-B629-B8996EE17B9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5259" y="4069656"/>
              <a:ext cx="1505160" cy="485843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EC5BD56-59CC-4806-B3FE-D23222E1B8B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99036" y="4702720"/>
              <a:ext cx="2496038" cy="7061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785391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04">
            <a:extLst>
              <a:ext uri="{FF2B5EF4-FFF2-40B4-BE49-F238E27FC236}">
                <a16:creationId xmlns:a16="http://schemas.microsoft.com/office/drawing/2014/main" id="{C07A110D-F963-2B8C-EF11-9E2CD4EFD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47107"/>
            <a:ext cx="5989164" cy="3992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4D68B5A-81DD-C150-464A-B4024CAF9836}"/>
              </a:ext>
            </a:extLst>
          </p:cNvPr>
          <p:cNvSpPr/>
          <p:nvPr/>
        </p:nvSpPr>
        <p:spPr>
          <a:xfrm>
            <a:off x="864297" y="1221742"/>
            <a:ext cx="10609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B0F0"/>
                </a:solidFill>
                <a:latin typeface="Palatino Linotype" panose="02040502050505030304" pitchFamily="18" charset="0"/>
              </a:rPr>
              <a:t>V rotating anticlockwise in a circle at a constant rate with tim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70040A-49A4-9CC1-BAC7-D3860F95A83D}"/>
              </a:ext>
            </a:extLst>
          </p:cNvPr>
          <p:cNvSpPr txBox="1"/>
          <p:nvPr/>
        </p:nvSpPr>
        <p:spPr>
          <a:xfrm>
            <a:off x="6400800" y="2058284"/>
            <a:ext cx="5511452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Palatino Linotype" panose="02040502050505030304" pitchFamily="18" charset="0"/>
              </a:rPr>
              <a:t>Instead of a complex number V, now V(t) can be treated as a signal with time as independent variable and we call it a complex sinusoid.</a:t>
            </a:r>
          </a:p>
          <a:p>
            <a:endParaRPr lang="en-US" sz="2800">
              <a:latin typeface="Palatino Linotype" panose="02040502050505030304" pitchFamily="18" charset="0"/>
            </a:endParaRPr>
          </a:p>
          <a:p>
            <a:r>
              <a:rPr lang="en-US" sz="2800">
                <a:latin typeface="Palatino Linotype" panose="02040502050505030304" pitchFamily="18" charset="0"/>
              </a:rPr>
              <a:t>Complex sinusoid is made up of 2 real sinusoids</a:t>
            </a:r>
            <a:endParaRPr lang="en-IN" sz="2800">
              <a:latin typeface="Palatino Linotype" panose="0204050205050503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81DE30E-D683-71E0-F25C-0A2CF8457C24}"/>
              </a:ext>
            </a:extLst>
          </p:cNvPr>
          <p:cNvSpPr txBox="1">
            <a:spLocks/>
          </p:cNvSpPr>
          <p:nvPr/>
        </p:nvSpPr>
        <p:spPr>
          <a:xfrm>
            <a:off x="2065633" y="375191"/>
            <a:ext cx="7886700" cy="99417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>
                <a:solidFill>
                  <a:schemeClr val="accent1">
                    <a:lumMod val="75000"/>
                  </a:schemeClr>
                </a:solidFill>
                <a:latin typeface="Palatino Linotype" panose="02040502050505030304" pitchFamily="18" charset="0"/>
              </a:rPr>
              <a:t>Complex Sinusoid</a:t>
            </a:r>
          </a:p>
        </p:txBody>
      </p:sp>
    </p:spTree>
    <p:extLst>
      <p:ext uri="{BB962C8B-B14F-4D97-AF65-F5344CB8AC3E}">
        <p14:creationId xmlns:p14="http://schemas.microsoft.com/office/powerpoint/2010/main" val="36773090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mplex sine wav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263" y="241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24197" y="0"/>
            <a:ext cx="488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Sinusoid</a:t>
            </a:r>
          </a:p>
        </p:txBody>
      </p:sp>
    </p:spTree>
    <p:extLst>
      <p:ext uri="{BB962C8B-B14F-4D97-AF65-F5344CB8AC3E}">
        <p14:creationId xmlns:p14="http://schemas.microsoft.com/office/powerpoint/2010/main" val="153848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021910" y="404355"/>
            <a:ext cx="8229600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Frequency</a:t>
            </a:r>
          </a:p>
        </p:txBody>
      </p:sp>
      <p:pic>
        <p:nvPicPr>
          <p:cNvPr id="6" name="Picture 2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2173" y="2378522"/>
            <a:ext cx="5665289" cy="3776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73533" y="1452105"/>
            <a:ext cx="60679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constant rate implies that in any given duration Δt, the change in phase Δ   is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constant</a:t>
            </a:r>
          </a:p>
        </p:txBody>
      </p:sp>
      <p:sp>
        <p:nvSpPr>
          <p:cNvPr id="8" name="Down Arrow 7"/>
          <p:cNvSpPr/>
          <p:nvPr/>
        </p:nvSpPr>
        <p:spPr>
          <a:xfrm>
            <a:off x="3407078" y="2479218"/>
            <a:ext cx="174487" cy="54313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0802" y="3143297"/>
            <a:ext cx="4219633" cy="945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7231"/>
              </p:ext>
            </p:extLst>
          </p:nvPr>
        </p:nvGraphicFramePr>
        <p:xfrm>
          <a:off x="6035110" y="228078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110" y="228078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74502"/>
              </p:ext>
            </p:extLst>
          </p:nvPr>
        </p:nvGraphicFramePr>
        <p:xfrm>
          <a:off x="4559909" y="1909685"/>
          <a:ext cx="347598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909" y="1909685"/>
                        <a:ext cx="347598" cy="34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32315" y="3968305"/>
            <a:ext cx="50610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of this complex sinusoid</a:t>
            </a:r>
          </a:p>
        </p:txBody>
      </p:sp>
      <p:pic>
        <p:nvPicPr>
          <p:cNvPr id="13" name="Picture 20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20802" y="4671865"/>
            <a:ext cx="2470818" cy="1166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AE4A2FF-0B38-B2ED-33F9-18EC5B85FF5C}"/>
              </a:ext>
            </a:extLst>
          </p:cNvPr>
          <p:cNvSpPr/>
          <p:nvPr/>
        </p:nvSpPr>
        <p:spPr>
          <a:xfrm>
            <a:off x="6202240" y="1405938"/>
            <a:ext cx="55346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rotating anticlockwise in a circle at a constant rate with time</a:t>
            </a:r>
          </a:p>
        </p:txBody>
      </p:sp>
    </p:spTree>
    <p:extLst>
      <p:ext uri="{BB962C8B-B14F-4D97-AF65-F5344CB8AC3E}">
        <p14:creationId xmlns:p14="http://schemas.microsoft.com/office/powerpoint/2010/main" val="35069219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2943" y="1795353"/>
            <a:ext cx="5517612" cy="19389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0" y="248542"/>
            <a:ext cx="8486384" cy="85725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hase and Quadrature Component</a:t>
            </a:r>
            <a:br>
              <a:rPr lang="en-US" sz="36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b="1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32309" y="926926"/>
            <a:ext cx="5392455" cy="3594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81000" y="1125690"/>
            <a:ext cx="5794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bserve the projection of v(t) into 2D plane</a:t>
            </a:r>
          </a:p>
        </p:txBody>
      </p:sp>
      <p:sp>
        <p:nvSpPr>
          <p:cNvPr id="5" name="Rectangle 4"/>
          <p:cNvSpPr/>
          <p:nvPr/>
        </p:nvSpPr>
        <p:spPr>
          <a:xfrm>
            <a:off x="29404" y="1861417"/>
            <a:ext cx="56798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rojection from a 3D to a 2-D plane formed 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y time and I-axis</a:t>
            </a:r>
          </a:p>
        </p:txBody>
      </p:sp>
      <p:sp>
        <p:nvSpPr>
          <p:cNvPr id="6" name="Down Arrow 5"/>
          <p:cNvSpPr/>
          <p:nvPr/>
        </p:nvSpPr>
        <p:spPr>
          <a:xfrm>
            <a:off x="2460321" y="2683078"/>
            <a:ext cx="200416" cy="5507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95502" y="3194207"/>
            <a:ext cx="2342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phase part</a:t>
            </a:r>
          </a:p>
        </p:txBody>
      </p:sp>
      <p:sp>
        <p:nvSpPr>
          <p:cNvPr id="8" name="Rectangle 7"/>
          <p:cNvSpPr/>
          <p:nvPr/>
        </p:nvSpPr>
        <p:spPr>
          <a:xfrm>
            <a:off x="190499" y="4708334"/>
            <a:ext cx="5403313" cy="193899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rojection from a 3D to a 2-D plane formed by time and Q-axis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2476500" y="5546289"/>
            <a:ext cx="152400" cy="4657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72852" y="6021030"/>
            <a:ext cx="237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drature</a:t>
            </a:r>
            <a:r>
              <a:rPr lang="en-US"/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ar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09261" y="4811078"/>
            <a:ext cx="54978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mplex sinusoid with frequency F is composed of two real sinusoids</a:t>
            </a:r>
          </a:p>
        </p:txBody>
      </p:sp>
      <p:pic>
        <p:nvPicPr>
          <p:cNvPr id="13" name="Picture 2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59305" y="5681871"/>
            <a:ext cx="3188256" cy="981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63009" y="5642075"/>
            <a:ext cx="1606375" cy="978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29243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B13BC04-456D-78DD-56C1-A45A8D75D526}"/>
              </a:ext>
            </a:extLst>
          </p:cNvPr>
          <p:cNvGrpSpPr/>
          <p:nvPr/>
        </p:nvGrpSpPr>
        <p:grpSpPr>
          <a:xfrm>
            <a:off x="429863" y="707655"/>
            <a:ext cx="11318311" cy="4922728"/>
            <a:chOff x="425769" y="-76079"/>
            <a:chExt cx="11390888" cy="410051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7CA11D6-0C89-3986-D86C-E01EEB8BF2D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5769" y="2437076"/>
              <a:ext cx="11390888" cy="158736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D391898-805E-D403-8782-A828D7444BB6}"/>
                </a:ext>
              </a:extLst>
            </p:cNvPr>
            <p:cNvSpPr txBox="1"/>
            <p:nvPr/>
          </p:nvSpPr>
          <p:spPr>
            <a:xfrm>
              <a:off x="603756" y="-76079"/>
              <a:ext cx="10574679" cy="4358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F is the continuous frequency with units of cycles/second or Hertz (Hz).</a:t>
              </a:r>
              <a:endParaRPr lang="en-I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8C91046C-94BB-86C6-2C69-6C0191F5C7F9}"/>
              </a:ext>
            </a:extLst>
          </p:cNvPr>
          <p:cNvSpPr txBox="1"/>
          <p:nvPr/>
        </p:nvSpPr>
        <p:spPr>
          <a:xfrm>
            <a:off x="783085" y="2547114"/>
            <a:ext cx="4953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u="none" strike="noStrike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Range of continuous frequency values</a:t>
            </a:r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798E70-65B0-9CE2-4963-C62528FF6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6685" y="2253489"/>
            <a:ext cx="2594689" cy="1048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4874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5884" y="563671"/>
            <a:ext cx="11473841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In summary</a:t>
            </a:r>
          </a:p>
          <a:p>
            <a:pPr>
              <a:buNone/>
            </a:pPr>
            <a:endParaRPr lang="en-US" sz="36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requency is the rate of rotation of a complex sinusoid in time </a:t>
            </a:r>
            <a:r>
              <a:rPr 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IQ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plane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is rate of rotation can be changed from very slow (close to 0) to as fast as possible (close to +∞)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 clockwise direction of rotation implies a negative frequency, while anti-clockwise rotation implies a positive frequency</a:t>
            </a:r>
          </a:p>
          <a:p>
            <a:pPr lvl="0"/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ti-clockwise rotation (+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e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) = I. cos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─ Q. sin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; Q. cos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+ I. sin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lockwise rotation (-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e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) = I. cos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+ Q. sin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; Q. cos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─ I. sin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7898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524625" cy="40957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4625" y="3713967"/>
            <a:ext cx="5648854" cy="31440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68482" y="1595374"/>
            <a:ext cx="5361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volution of mobile technology</a:t>
            </a:r>
          </a:p>
        </p:txBody>
      </p:sp>
    </p:spTree>
    <p:extLst>
      <p:ext uri="{BB962C8B-B14F-4D97-AF65-F5344CB8AC3E}">
        <p14:creationId xmlns:p14="http://schemas.microsoft.com/office/powerpoint/2010/main" val="177083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77303" y="49840"/>
            <a:ext cx="10564474" cy="7555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>
                <a:latin typeface="Palatino Linotype" panose="02040502050505030304" pitchFamily="18" charset="0"/>
              </a:rPr>
              <a:t>Real Sinusoid</a:t>
            </a:r>
          </a:p>
        </p:txBody>
      </p:sp>
      <p:sp>
        <p:nvSpPr>
          <p:cNvPr id="3" name="Rectangle 2"/>
          <p:cNvSpPr/>
          <p:nvPr/>
        </p:nvSpPr>
        <p:spPr>
          <a:xfrm>
            <a:off x="393808" y="631265"/>
            <a:ext cx="111314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solidFill>
                  <a:srgbClr val="FF0000"/>
                </a:solidFill>
                <a:latin typeface="Palatino Linotype" panose="02040502050505030304" pitchFamily="18" charset="0"/>
              </a:rPr>
              <a:t>How to produce only one real sinusoid in complex IQ-plan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solidFill>
                  <a:srgbClr val="00B0F0"/>
                </a:solidFill>
                <a:latin typeface="Palatino Linotype" panose="02040502050505030304" pitchFamily="18" charset="0"/>
              </a:rPr>
              <a:t>Rotating  two complex sinusoids in opposite directions to each othe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4B83BF2-D6FD-4D09-8812-199B5B4E5ECB}"/>
              </a:ext>
            </a:extLst>
          </p:cNvPr>
          <p:cNvSpPr/>
          <p:nvPr/>
        </p:nvSpPr>
        <p:spPr>
          <a:xfrm>
            <a:off x="5415040" y="1697959"/>
            <a:ext cx="6538966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Palatino Linotype" panose="02040502050505030304" pitchFamily="18" charset="0"/>
              </a:rPr>
              <a:t>V(t) with a frequency F shown as solid blue line while V*(t) with frequency −F shown as dashed red line</a:t>
            </a:r>
          </a:p>
          <a:p>
            <a:pPr marL="257175" indent="-257175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Palatino Linotype" panose="02040502050505030304" pitchFamily="18" charset="0"/>
              </a:rPr>
              <a:t>The I parts exactly fall on top of each other and hence are the same cos 2πFt</a:t>
            </a:r>
          </a:p>
          <a:p>
            <a:pPr marL="257175" indent="-257175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Palatino Linotype" panose="02040502050505030304" pitchFamily="18" charset="0"/>
              </a:rPr>
              <a:t>The Q parts carry exactly the same amplitude with opposite signs to each other and hence are sin 2πFt and − sin 2πFt, respectively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E1DFF3-ED40-46A6-B5FE-9810941B2C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689" y="1512985"/>
            <a:ext cx="5298865" cy="4085482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6E2C097-52AD-443A-A33B-764B04F93863}"/>
              </a:ext>
            </a:extLst>
          </p:cNvPr>
          <p:cNvGrpSpPr/>
          <p:nvPr/>
        </p:nvGrpSpPr>
        <p:grpSpPr>
          <a:xfrm>
            <a:off x="677303" y="5525804"/>
            <a:ext cx="3886200" cy="1238310"/>
            <a:chOff x="914400" y="2921001"/>
            <a:chExt cx="5181600" cy="165108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BA03EBE-348F-4654-AD8D-32AC165B282F}"/>
                </a:ext>
              </a:extLst>
            </p:cNvPr>
            <p:cNvGrpSpPr/>
            <p:nvPr/>
          </p:nvGrpSpPr>
          <p:grpSpPr>
            <a:xfrm>
              <a:off x="914400" y="2921001"/>
              <a:ext cx="5181600" cy="1651080"/>
              <a:chOff x="914400" y="2921001"/>
              <a:chExt cx="5181600" cy="1651080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F2457D5-B67C-49DD-9291-2947C44D459A}"/>
                  </a:ext>
                </a:extLst>
              </p:cNvPr>
              <p:cNvSpPr txBox="1"/>
              <p:nvPr/>
            </p:nvSpPr>
            <p:spPr>
              <a:xfrm>
                <a:off x="914400" y="2921001"/>
                <a:ext cx="40640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>
                    <a:solidFill>
                      <a:srgbClr val="FF0000"/>
                    </a:solidFill>
                    <a:latin typeface="Palatino Linotype" panose="02040502050505030304" pitchFamily="18" charset="0"/>
                  </a:rPr>
                  <a:t>Observations</a:t>
                </a: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7C49043-4769-45FB-B65B-7E4F0B9C45BC}"/>
                  </a:ext>
                </a:extLst>
              </p:cNvPr>
              <p:cNvSpPr/>
              <p:nvPr/>
            </p:nvSpPr>
            <p:spPr>
              <a:xfrm>
                <a:off x="914400" y="3429001"/>
                <a:ext cx="5181600" cy="533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>
                    <a:latin typeface="Palatino Linotype" panose="02040502050505030304" pitchFamily="18" charset="0"/>
                  </a:rPr>
                  <a:t>I parts : </a:t>
                </a:r>
              </a:p>
            </p:txBody>
          </p:sp>
          <p:pic>
            <p:nvPicPr>
              <p:cNvPr id="11" name="Picture 3">
                <a:extLst>
                  <a:ext uri="{FF2B5EF4-FFF2-40B4-BE49-F238E27FC236}">
                    <a16:creationId xmlns:a16="http://schemas.microsoft.com/office/drawing/2014/main" id="{A33DCD04-9863-42DB-8EF8-9EECED5C582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67108" y="3376960"/>
                <a:ext cx="1300117" cy="5965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382F763-BEE5-481C-B432-E5802F0578CD}"/>
                  </a:ext>
                </a:extLst>
              </p:cNvPr>
              <p:cNvSpPr/>
              <p:nvPr/>
            </p:nvSpPr>
            <p:spPr>
              <a:xfrm>
                <a:off x="914400" y="4038601"/>
                <a:ext cx="5181600" cy="533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>
                    <a:latin typeface="Palatino Linotype" panose="02040502050505030304" pitchFamily="18" charset="0"/>
                  </a:rPr>
                  <a:t>Q parts : </a:t>
                </a:r>
              </a:p>
            </p:txBody>
          </p:sp>
        </p:grpSp>
        <p:pic>
          <p:nvPicPr>
            <p:cNvPr id="8" name="Picture 4">
              <a:extLst>
                <a:ext uri="{FF2B5EF4-FFF2-40B4-BE49-F238E27FC236}">
                  <a16:creationId xmlns:a16="http://schemas.microsoft.com/office/drawing/2014/main" id="{861FC05B-7148-4F39-90D8-D7896DF3E6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65813" y="4079637"/>
              <a:ext cx="3730187" cy="416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4949" y="5253325"/>
            <a:ext cx="3467584" cy="1228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0894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94777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7F1C7C9-E7E6-42AD-B4DE-35C0E652C2BF}"/>
              </a:ext>
            </a:extLst>
          </p:cNvPr>
          <p:cNvSpPr txBox="1"/>
          <p:nvPr/>
        </p:nvSpPr>
        <p:spPr>
          <a:xfrm>
            <a:off x="99310" y="1234987"/>
            <a:ext cx="4200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ddition of 2 complex sinusoids</a:t>
            </a:r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9E3DE68-CAFF-4F75-97E5-C583D4AC4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97029"/>
            <a:ext cx="6799344" cy="12891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BBB7A18-B875-4E5A-B2C3-A45A9D1EC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310" y="3910653"/>
            <a:ext cx="6600723" cy="12395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AE7793-ABFA-45B9-8D61-10DDE1F8CA5C}"/>
              </a:ext>
            </a:extLst>
          </p:cNvPr>
          <p:cNvSpPr txBox="1"/>
          <p:nvPr/>
        </p:nvSpPr>
        <p:spPr>
          <a:xfrm>
            <a:off x="86435" y="3377146"/>
            <a:ext cx="4523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ubtraction of 2 complex sinusoids</a:t>
            </a:r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E0C91F47-5EF6-4CA8-B5AA-3EEBC5B4F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50684" y="136451"/>
            <a:ext cx="5230288" cy="3475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06647" y="5499001"/>
            <a:ext cx="5035463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representatio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DB721BB-5514-C6DF-1EE8-C9D309D487A7}"/>
              </a:ext>
            </a:extLst>
          </p:cNvPr>
          <p:cNvGrpSpPr/>
          <p:nvPr/>
        </p:nvGrpSpPr>
        <p:grpSpPr>
          <a:xfrm>
            <a:off x="6805515" y="3766969"/>
            <a:ext cx="6091042" cy="3051129"/>
            <a:chOff x="2355850" y="2422133"/>
            <a:chExt cx="7506748" cy="3765413"/>
          </a:xfrm>
        </p:grpSpPr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AEF182AD-21B6-FD20-D872-4EA0DA082D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55850" y="2422133"/>
              <a:ext cx="7480300" cy="3033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05601E39-FA74-1FFC-335F-C5F474FD8C1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55850" y="5568335"/>
              <a:ext cx="7506748" cy="619211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8022504" y="3806871"/>
            <a:ext cx="19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Complex sinusoid:</a:t>
            </a:r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435" y="196140"/>
            <a:ext cx="6087325" cy="82879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/>
          <a:srcRect l="53077"/>
          <a:stretch/>
        </p:blipFill>
        <p:spPr>
          <a:xfrm>
            <a:off x="6164573" y="4838"/>
            <a:ext cx="2526193" cy="1286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0064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3463" y="237995"/>
            <a:ext cx="22672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/>
              <a:t>Real cosine</a:t>
            </a:r>
            <a:endParaRPr lang="en-US" sz="240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4504" y="1755839"/>
            <a:ext cx="9323077" cy="2997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199" y="186650"/>
            <a:ext cx="4242149" cy="1336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12177" y="177553"/>
            <a:ext cx="1279022" cy="1452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E59FA7A-B15C-C907-EB41-12571E29E60D}"/>
              </a:ext>
            </a:extLst>
          </p:cNvPr>
          <p:cNvSpPr txBox="1"/>
          <p:nvPr/>
        </p:nvSpPr>
        <p:spPr>
          <a:xfrm>
            <a:off x="263045" y="5004498"/>
            <a:ext cx="11473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requency domain representation of a cosine wave should be two impulses, one at frequency +F due to V(t) and the other at frequency −F contributed by V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∗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).</a:t>
            </a:r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989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0120" y="349181"/>
            <a:ext cx="1511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/>
              <a:t>Real sine</a:t>
            </a:r>
            <a:endParaRPr lang="en-US" sz="280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492" y="1137022"/>
            <a:ext cx="9725363" cy="2964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02711" y="3870667"/>
            <a:ext cx="10024998" cy="461665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frequency domain representation of a sine wave on time and I-axis?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711" y="4389881"/>
            <a:ext cx="8268199" cy="246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80745" y="0"/>
            <a:ext cx="3430046" cy="121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75426" y="44450"/>
            <a:ext cx="995484" cy="1130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325798" y="4488721"/>
            <a:ext cx="280382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NimbusSanL-Regu"/>
              </a:rPr>
              <a:t>By rotating the time waveform clockwise by</a:t>
            </a:r>
          </a:p>
          <a:p>
            <a:r>
              <a:rPr lang="en-US" sz="2400">
                <a:latin typeface="NimbusSanL-Regu"/>
              </a:rPr>
              <a:t>90</a:t>
            </a:r>
            <a:r>
              <a:rPr lang="en-US" sz="2400" baseline="30000">
                <a:latin typeface="NimbusSanL-Regu"/>
              </a:rPr>
              <a:t>◦</a:t>
            </a:r>
            <a:r>
              <a:rPr lang="en-US" sz="2400">
                <a:latin typeface="NimbusSanL-Regu"/>
              </a:rPr>
              <a:t>, the sine wave can be put on time I-axis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8793259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25262" y="320671"/>
            <a:ext cx="116074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omplex sinusoids form a basic unit of signal construction of any shape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30720"/>
            <a:ext cx="6400865" cy="322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4180" y="1702240"/>
            <a:ext cx="5877820" cy="315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262" y="5151235"/>
            <a:ext cx="5899758" cy="894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5" cstate="print"/>
          <a:srcRect l="3484"/>
          <a:stretch/>
        </p:blipFill>
        <p:spPr bwMode="auto">
          <a:xfrm>
            <a:off x="5674290" y="5061687"/>
            <a:ext cx="6630444" cy="1073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>
          <a:xfrm>
            <a:off x="648586" y="4177088"/>
            <a:ext cx="3040911" cy="111792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171910" y="4177088"/>
            <a:ext cx="3892699" cy="111792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7702927" y="992509"/>
            <a:ext cx="40297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>
                <a:latin typeface="URWPalladioL-Roma"/>
              </a:rPr>
              <a:t>5 sinusoidal components adding together to generate the approximate square wave in the time domai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385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891952" y="257432"/>
            <a:ext cx="8229600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and Bandwidth</a:t>
            </a:r>
          </a:p>
        </p:txBody>
      </p:sp>
      <p:sp>
        <p:nvSpPr>
          <p:cNvPr id="3" name="Rectangle 2"/>
          <p:cNvSpPr/>
          <p:nvPr/>
        </p:nvSpPr>
        <p:spPr>
          <a:xfrm>
            <a:off x="576197" y="976083"/>
            <a:ext cx="1153020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ontains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the frequencies of complex sinusoids that sum up in time domain to form that signal</a:t>
            </a:r>
          </a:p>
        </p:txBody>
      </p:sp>
      <p:sp>
        <p:nvSpPr>
          <p:cNvPr id="4" name="Rectangle 3"/>
          <p:cNvSpPr/>
          <p:nvPr/>
        </p:nvSpPr>
        <p:spPr>
          <a:xfrm>
            <a:off x="591505" y="1833333"/>
            <a:ext cx="1122332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dwidt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of a signal is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range of frequencies of complex sinusoids present in that signal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35111" y="2964478"/>
            <a:ext cx="2788968" cy="647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40610" y="4079740"/>
            <a:ext cx="4856346" cy="1618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735111" y="3684855"/>
            <a:ext cx="3239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and-limited signal</a:t>
            </a:r>
          </a:p>
        </p:txBody>
      </p:sp>
      <p:sp>
        <p:nvSpPr>
          <p:cNvPr id="9" name="Rectangle 8"/>
          <p:cNvSpPr/>
          <p:nvPr/>
        </p:nvSpPr>
        <p:spPr>
          <a:xfrm>
            <a:off x="591505" y="6334780"/>
            <a:ext cx="4750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gnals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fast irregular variations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601397" y="6482423"/>
            <a:ext cx="810710" cy="2279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68042" y="6221196"/>
            <a:ext cx="2486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wide bandwidth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310" y="2725886"/>
            <a:ext cx="6243959" cy="3475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0813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75FCE86-2944-48AE-B875-FD74F7234AD0}"/>
              </a:ext>
            </a:extLst>
          </p:cNvPr>
          <p:cNvSpPr txBox="1"/>
          <p:nvPr/>
        </p:nvSpPr>
        <p:spPr>
          <a:xfrm>
            <a:off x="304800" y="1620108"/>
            <a:ext cx="11887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75" indent="-257175" algn="just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signal cannot be limited in both time and frequency domains. </a:t>
            </a:r>
          </a:p>
          <a:p>
            <a:pPr algn="just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band-limited signal is then referred to as a signal with most of its energy concentrated within a certain amount of frequency range. </a:t>
            </a:r>
          </a:p>
          <a:p>
            <a:pPr marL="257175" indent="-257175" algn="just">
              <a:buFont typeface="Arial" panose="020B0604020202020204" pitchFamily="34" charset="0"/>
              <a:buChar char="•"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3A830E-3DB2-43F5-A7B4-68CFA9486CC9}"/>
              </a:ext>
            </a:extLst>
          </p:cNvPr>
          <p:cNvSpPr txBox="1"/>
          <p:nvPr/>
        </p:nvSpPr>
        <p:spPr>
          <a:xfrm>
            <a:off x="3939435" y="260698"/>
            <a:ext cx="44361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Support</a:t>
            </a:r>
            <a:endParaRPr lang="en-IN" sz="40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4102902"/>
            <a:ext cx="106930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Federal Communications Commission (FCC) defines bandwidth as the band in which 99% of the signal power is contained. </a:t>
            </a:r>
          </a:p>
        </p:txBody>
      </p:sp>
    </p:spTree>
    <p:extLst>
      <p:ext uri="{BB962C8B-B14F-4D97-AF65-F5344CB8AC3E}">
        <p14:creationId xmlns:p14="http://schemas.microsoft.com/office/powerpoint/2010/main" val="15692955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8074" y="0"/>
            <a:ext cx="65219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 a Continuous-Time Signal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69" y="1565902"/>
            <a:ext cx="7885584" cy="195322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62805" y="3522306"/>
            <a:ext cx="71599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continuous-time signal in time and frequency domains</a:t>
            </a:r>
          </a:p>
        </p:txBody>
      </p:sp>
      <p:sp>
        <p:nvSpPr>
          <p:cNvPr id="5" name="Rectangle 4"/>
          <p:cNvSpPr/>
          <p:nvPr/>
        </p:nvSpPr>
        <p:spPr>
          <a:xfrm>
            <a:off x="501240" y="4169833"/>
            <a:ext cx="11385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band-limited continuous-time signal s(t) and its frequency domain representation S(F) with bandwidth B shown in above Fig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discrete-time signal s[n] can be obtained by taking samples of s(t) at equal intervals of T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econd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2314" y="5481381"/>
            <a:ext cx="2875676" cy="12059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8317" y="1341194"/>
            <a:ext cx="4453683" cy="19952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8220" y="582805"/>
            <a:ext cx="119017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s the conversion of a continuous-time signal into a discrete-time signal obtained by taking the samples of the continuous-time signal at discrete-time instants</a:t>
            </a:r>
          </a:p>
        </p:txBody>
      </p:sp>
      <p:sp>
        <p:nvSpPr>
          <p:cNvPr id="9" name="Rectangle 8"/>
          <p:cNvSpPr/>
          <p:nvPr/>
        </p:nvSpPr>
        <p:spPr>
          <a:xfrm>
            <a:off x="6049076" y="5561750"/>
            <a:ext cx="56148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= Sampling period or sampling interval</a:t>
            </a:r>
          </a:p>
          <a:p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While F</a:t>
            </a:r>
            <a:r>
              <a:rPr 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= Sampling frequency = 1/T</a:t>
            </a:r>
            <a:r>
              <a:rPr 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0" name="Rectangle 9"/>
          <p:cNvSpPr/>
          <p:nvPr/>
        </p:nvSpPr>
        <p:spPr>
          <a:xfrm>
            <a:off x="8115934" y="3512186"/>
            <a:ext cx="37449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ampling a continuous-time signal</a:t>
            </a:r>
          </a:p>
        </p:txBody>
      </p:sp>
    </p:spTree>
    <p:extLst>
      <p:ext uri="{BB962C8B-B14F-4D97-AF65-F5344CB8AC3E}">
        <p14:creationId xmlns:p14="http://schemas.microsoft.com/office/powerpoint/2010/main" val="8374174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85" y="337595"/>
            <a:ext cx="11142922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continuous-time signal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			s(t) =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Acos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l-GR" sz="24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t + </a:t>
            </a:r>
            <a:r>
              <a:rPr lang="el-GR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mpling of the same signal at a rate Fs =1/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400">
                <a:latin typeface="Times New Roman" panose="02020603050405020304" pitchFamily="18" charset="0"/>
                <a:cs typeface="Times New Roman" panose="02020603050405020304" pitchFamily="18" charset="0"/>
              </a:rPr>
              <a:t>		= Acos (2πFnT</a:t>
            </a:r>
            <a:r>
              <a:rPr lang="pt-BR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θ) = Acos (2πF n/F</a:t>
            </a:r>
            <a:r>
              <a:rPr lang="pt-BR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θ</a:t>
            </a:r>
            <a:r>
              <a:rPr lang="pt-BR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40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r>
              <a:rPr lang="pt-BR" sz="2400">
                <a:latin typeface="Times New Roman" panose="02020603050405020304" pitchFamily="18" charset="0"/>
                <a:cs typeface="Times New Roman" panose="02020603050405020304" pitchFamily="18" charset="0"/>
              </a:rPr>
              <a:t>		= Acos (2π F/F</a:t>
            </a:r>
            <a:r>
              <a:rPr lang="pt-BR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pt-BR" sz="2400">
                <a:latin typeface="Times New Roman" panose="02020603050405020304" pitchFamily="18" charset="0"/>
                <a:cs typeface="Times New Roman" panose="02020603050405020304" pitchFamily="18" charset="0"/>
              </a:rPr>
              <a:t>n + θ)</a:t>
            </a:r>
            <a:endParaRPr lang="pt-BR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	F/Fs above is the frequency of a discrete-time sinusoid s[n]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et us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ample at the same rate Fs another sinusoid with continuous frequency </a:t>
            </a:r>
            <a:r>
              <a:rPr lang="en-US" sz="3600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F+kFs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, where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k = ±1,±2, · · ·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pt-BR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[n] = Acos {2π(F + kFs)nTs + θ}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pt-BR" sz="3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endParaRPr lang="pt-BR" sz="3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his expression is the same as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he discrete-time sinusoid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sampling process output makes its </a:t>
            </a:r>
            <a:r>
              <a:rPr lang="en-US" sz="36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ossible to distinguish between two discrete-time signals</a:t>
            </a:r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ose frequencies are Fs Hz apart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pt-BR" sz="3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2557" t="16971" r="22780" b="10802"/>
          <a:stretch/>
        </p:blipFill>
        <p:spPr>
          <a:xfrm>
            <a:off x="9077671" y="1488558"/>
            <a:ext cx="1860699" cy="871870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>
            <a:off x="8344025" y="1659019"/>
            <a:ext cx="733646" cy="2977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6580" y="3675007"/>
            <a:ext cx="6338983" cy="14068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0848" y="173979"/>
            <a:ext cx="3251645" cy="129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2852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5468" y="125259"/>
            <a:ext cx="11574049" cy="652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llabus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it 1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roduction to communication systems, introduction to signals, different types of signals and their characteristics, concept of system, linear time-invariant (LTI) system, sinusoids- concept of frequency, in-phase and quadrature component, bandwidth, pass band and stop band, Introduction to SDR platforms and devices- MATLAB Simulink and GNU radio Companion (GRC), RTL-SDR and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alm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luto. Signal analysis/ spectrum analysis and visualization using SDR tools.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it 2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eed for modulation, analog modulation schemes, amplitude modulation (AM) and its types - AM-DSB-SC, AMDSB-TC, SSB. AM Demodulation schemes, angle modulation- frequency modulation (FM) -Narrowband and wideband, phase modulation, FM demodulation, implementation of analog modulation/demodulation schemes using SDR tools.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it 3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drature amplitude modulation and demodulation, pulse analog modulation schemes, digital carrier modulation/demodulation Schemes- amplitude shift keying (ASK), frequency shift keying (FSK), phase shift keying (PSK), M-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y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gnaling, BPSK, QPSK, implementation of digital modulation/demodulation schemes using SDR tools. Multicarrier modulation- OFDM, MIMO, Prospects of AI in communication system- radio signal or modulation classification.</a:t>
            </a:r>
            <a:endParaRPr lang="en-US" sz="2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4836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04" y="0"/>
            <a:ext cx="10478962" cy="285789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1204" y="2934843"/>
            <a:ext cx="9876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>
                <a:latin typeface="URWPalladioL-Roma"/>
              </a:rPr>
              <a:t>Spectrum after sampling. Dotted red lines indicate the baseband or</a:t>
            </a:r>
          </a:p>
          <a:p>
            <a:pPr algn="ctr"/>
            <a:r>
              <a:rPr lang="en-US">
                <a:latin typeface="URWPalladioL-Roma"/>
              </a:rPr>
              <a:t>Nyquist band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75216" y="3658118"/>
            <a:ext cx="104611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f a continuous-time signal has a bandwidth B greater than 0.5Fs, it will appear as an alia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1814" y="4135172"/>
            <a:ext cx="7477742" cy="2693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4127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6829" y="272143"/>
            <a:ext cx="466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gital Filt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337457" y="1010922"/>
            <a:ext cx="108204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 signal processing, the function of a filter is to remove unwanted parts of the signal, such as random noise, or to extract useful parts of the signal, such as the components lying within a certain frequency ran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primary functions of a filter are: </a:t>
            </a:r>
          </a:p>
          <a:p>
            <a:pPr marL="1165225" indent="-446088">
              <a:buFont typeface="+mj-lt"/>
              <a:buAutoNum type="alphaL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confine a signal into a prescribed frequency band or channel for example as in an anti-aliasing filter or a radio/TV channel selector, </a:t>
            </a:r>
          </a:p>
          <a:p>
            <a:pPr marL="1165225" indent="-446088">
              <a:buFont typeface="+mj-lt"/>
              <a:buAutoNum type="alphaL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decompose a signal into two or more sub-band signals for sub-band signal processing, for example in music coding, </a:t>
            </a:r>
          </a:p>
          <a:p>
            <a:pPr marL="1165225" indent="-446088">
              <a:buFont typeface="+mj-lt"/>
              <a:buAutoNum type="alphaL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modify the frequency spectrum of a signal, for example in audio graphic equalizers, and </a:t>
            </a:r>
          </a:p>
          <a:p>
            <a:pPr marL="1165225" indent="-446088">
              <a:buFont typeface="+mj-lt"/>
              <a:buAutoNum type="alphaL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model the input-output relation of a system such as a mobile communication channel, voice production, musical instruments, telephone line echo, and room acoustics.</a:t>
            </a:r>
          </a:p>
        </p:txBody>
      </p:sp>
    </p:spTree>
    <p:extLst>
      <p:ext uri="{BB962C8B-B14F-4D97-AF65-F5344CB8AC3E}">
        <p14:creationId xmlns:p14="http://schemas.microsoft.com/office/powerpoint/2010/main" val="22227441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6829" y="217714"/>
            <a:ext cx="78159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yquist Rate or Sampling theor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047103"/>
            <a:ext cx="1127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highest frequency (or bandwidth) B of a continuous-time signal s(t) should be less than 0.5Fs to prevent any distortion in the sampled signal s[n]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3852" y="2231572"/>
            <a:ext cx="2377658" cy="1196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68643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0694" y="261846"/>
            <a:ext cx="466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band and Stopban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5292" y="703816"/>
            <a:ext cx="7498068" cy="5446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573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8618" y="1106716"/>
            <a:ext cx="11411212" cy="5093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1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yglinski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lexander M., Robin Getz, Travis Collins, and Di Pu. Software-defined radio for engineers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tech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use, 2018.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2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asim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udhari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Wireless Communications from the Ground Up: An SDR Perspective, 2018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3. Andrew Barron, Software Defined Radio: for Amateur Radio Operators and Shortwave Listeners, 2019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4. C.R. Johnson and W.A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thares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ftware Receiver Design: Build Your Own Digital Communication System in Five Easy Steps, Cambridge University Press, 2011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5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akis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ohn G.,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oud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lehi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Gerhard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uch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ontemporary communication systems using MATLAB. Cengage Learning, 2012.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6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yglinski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lexander M., and Di Pu. Digital communication systems engineering with software defined radio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tech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use, 2013.</a:t>
            </a:r>
            <a:endParaRPr lang="en-US" sz="2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1247" y="369255"/>
            <a:ext cx="2836867" cy="587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ference textbooks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7213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729" y="212942"/>
            <a:ext cx="11461315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roduction to signals</a:t>
            </a:r>
          </a:p>
          <a:p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at is a signal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fundamental quantity of representing infor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formation can be of any 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: Analog, digital, Sound, temperature, intensity, Pressure, etc..,</a:t>
            </a:r>
          </a:p>
          <a:p>
            <a:endParaRPr lang="en-US" sz="20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152" y="0"/>
            <a:ext cx="3176848" cy="24667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466729"/>
            <a:ext cx="6114397" cy="2757473"/>
          </a:xfrm>
          <a:prstGeom prst="rect">
            <a:avLst/>
          </a:prstGeom>
        </p:spPr>
      </p:pic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1934495"/>
              </p:ext>
            </p:extLst>
          </p:nvPr>
        </p:nvGraphicFramePr>
        <p:xfrm>
          <a:off x="6254951" y="2479156"/>
          <a:ext cx="4552245" cy="27326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344828"/>
            <a:ext cx="4995928" cy="3961477"/>
          </a:xfrm>
          <a:prstGeom prst="rect">
            <a:avLst/>
          </a:prstGeom>
        </p:spPr>
      </p:pic>
      <p:pic>
        <p:nvPicPr>
          <p:cNvPr id="1030" name="Picture 6" descr="The signal channel raw EEG signal and corresponding frequency bands:... |  Download Scientific Diagra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072" y="2344828"/>
            <a:ext cx="6109874" cy="425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402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81797" y="225468"/>
            <a:ext cx="45427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of a signa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mplitude (height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width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hase (angl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0816" b="6445"/>
          <a:stretch/>
        </p:blipFill>
        <p:spPr>
          <a:xfrm>
            <a:off x="7741085" y="3171759"/>
            <a:ext cx="4450915" cy="36826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4590" y="225468"/>
            <a:ext cx="6712615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ypes of Signals: or classification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Analog signal: continuous t and continuous y(t)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Continuous-time signal: continuous t and discrete y(t)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. Discrete signal: discrete t and continuous y(t)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4. Digital signal: discrete t and discrete t </a:t>
            </a:r>
          </a:p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How does an analog signal differ from a continuous signal and a digital  signal from a discrete signal? - Quo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590" y="2733741"/>
            <a:ext cx="6917207" cy="4125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0436" y="2971704"/>
            <a:ext cx="388307" cy="40011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36846" y="2971704"/>
            <a:ext cx="388307" cy="40011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/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0436" y="5149787"/>
            <a:ext cx="388307" cy="40011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/>
              <a:t>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36845" y="5126830"/>
            <a:ext cx="388307" cy="40011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7096306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0780" y="0"/>
            <a:ext cx="6411220" cy="34771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8099" y="237995"/>
            <a:ext cx="54926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systems</a:t>
            </a:r>
          </a:p>
        </p:txBody>
      </p:sp>
      <p:sp>
        <p:nvSpPr>
          <p:cNvPr id="5" name="Rectangle 4"/>
          <p:cNvSpPr/>
          <p:nvPr/>
        </p:nvSpPr>
        <p:spPr>
          <a:xfrm>
            <a:off x="50104" y="911528"/>
            <a:ext cx="6096000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an entity that processes one or more input signals to produce one or more output sign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o. of inputs: SISO, MIM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ype of signal: Continuous-time system, discrete-time, hybrid system, and digital or analog system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and multi-dimensional</a:t>
            </a:r>
          </a:p>
          <a:p>
            <a:pPr marL="363538" lvl="1" indent="-363538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xample: Speech recognition system</a:t>
            </a:r>
          </a:p>
          <a:p>
            <a:pPr marL="363538" lvl="1" indent="-363538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mplification and noise reduction</a:t>
            </a:r>
          </a:p>
          <a:p>
            <a:pPr marL="363538" lvl="1" indent="-363538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CG abnormalities detection syst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876" y="4388638"/>
            <a:ext cx="6847124" cy="1663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2210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53</Slides>
  <Notes>5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4" baseType="lpstr">
      <vt:lpstr>Office Theme</vt:lpstr>
      <vt:lpstr>Introduction to Communication Syst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munication system</dc:title>
  <dc:creator>t_sirisha</dc:creator>
  <cp:revision>1</cp:revision>
  <dcterms:created xsi:type="dcterms:W3CDTF">2024-07-06T08:07:33Z</dcterms:created>
  <dcterms:modified xsi:type="dcterms:W3CDTF">2024-09-25T04:03:11Z</dcterms:modified>
</cp:coreProperties>
</file>